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65E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МИНИСТЕРСТВО ОБРАЗОВАНИЯ И НАУКИ</w:t>
      </w:r>
    </w:p>
    <w:p w:rsidR="00710B7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 ВЫСШЕГО ОБРАЗОВАНИЯ «ВОРОНЕЖСКИЙ ГОСУДАРСТВЕННЫЙ УНИВЕРСИТЕТ» (ФГБОУ ВО «ВГУ»)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Факультет прикладной математики, информатики и механики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Кафедра прикладной механики и информатики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Отчет по лабораторной работе №</w:t>
      </w:r>
      <w:r w:rsidR="008A730A">
        <w:rPr>
          <w:rFonts w:ascii="Times New Roman" w:hAnsi="Times New Roman" w:cs="Times New Roman"/>
          <w:sz w:val="28"/>
          <w:szCs w:val="28"/>
        </w:rPr>
        <w:t>1</w:t>
      </w:r>
    </w:p>
    <w:p w:rsidR="00DB4578" w:rsidRPr="0070019E" w:rsidRDefault="004F2FB4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н</w:t>
      </w:r>
      <w:r w:rsidR="00710B72" w:rsidRPr="0070019E">
        <w:rPr>
          <w:rFonts w:ascii="Times New Roman" w:hAnsi="Times New Roman" w:cs="Times New Roman"/>
          <w:sz w:val="28"/>
          <w:szCs w:val="28"/>
        </w:rPr>
        <w:t>а тему: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019E">
        <w:rPr>
          <w:rFonts w:ascii="Times New Roman" w:hAnsi="Times New Roman" w:cs="Times New Roman"/>
          <w:b/>
          <w:sz w:val="28"/>
          <w:szCs w:val="28"/>
        </w:rPr>
        <w:t>«</w:t>
      </w:r>
      <w:r w:rsidR="008A730A" w:rsidRPr="008A730A">
        <w:rPr>
          <w:rFonts w:ascii="Times New Roman" w:hAnsi="Times New Roman" w:cs="Times New Roman"/>
          <w:b/>
          <w:sz w:val="28"/>
          <w:szCs w:val="28"/>
        </w:rPr>
        <w:t>Приближенное решение задачи Коши для системы обыкновенных дифференциальных уравнений методами Эйлера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>»</w:t>
      </w:r>
    </w:p>
    <w:p w:rsidR="00DB4578" w:rsidRPr="0070019E" w:rsidRDefault="00DB4578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Выполнил: ст</w:t>
      </w:r>
      <w:r w:rsidR="00AE5842">
        <w:rPr>
          <w:rFonts w:ascii="Times New Roman" w:hAnsi="Times New Roman" w:cs="Times New Roman"/>
          <w:sz w:val="28"/>
          <w:szCs w:val="28"/>
        </w:rPr>
        <w:t>удент</w:t>
      </w:r>
      <w:r w:rsidRPr="0070019E">
        <w:rPr>
          <w:rFonts w:ascii="Times New Roman" w:hAnsi="Times New Roman" w:cs="Times New Roman"/>
          <w:sz w:val="28"/>
          <w:szCs w:val="28"/>
        </w:rPr>
        <w:t xml:space="preserve"> 3 к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1 гр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ПМИ в.о.</w:t>
      </w:r>
    </w:p>
    <w:p w:rsidR="00DB4578" w:rsidRPr="0070019E" w:rsidRDefault="00A23E4C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дарев Анатолий Анд</w:t>
      </w:r>
      <w:r w:rsidR="00DB4578" w:rsidRPr="0070019E">
        <w:rPr>
          <w:rFonts w:ascii="Times New Roman" w:hAnsi="Times New Roman" w:cs="Times New Roman"/>
          <w:sz w:val="28"/>
          <w:szCs w:val="28"/>
        </w:rPr>
        <w:t>реевич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Проверил: к.ф-м.н, доц. 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Гудович Николай Николаевич</w:t>
      </w: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Воронеж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8A730A">
        <w:rPr>
          <w:rFonts w:ascii="Times New Roman" w:hAnsi="Times New Roman" w:cs="Times New Roman"/>
          <w:sz w:val="28"/>
          <w:szCs w:val="28"/>
        </w:rPr>
        <w:t xml:space="preserve"> 2018</w:t>
      </w:r>
    </w:p>
    <w:p w:rsidR="0070019E" w:rsidRDefault="0070019E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A157CF" w:rsidRPr="00A157CF">
        <w:rPr>
          <w:rFonts w:ascii="Times New Roman" w:hAnsi="Times New Roman" w:cs="Times New Roman"/>
          <w:b/>
          <w:sz w:val="28"/>
          <w:szCs w:val="28"/>
        </w:rPr>
        <w:lastRenderedPageBreak/>
        <w:t>Сод</w:t>
      </w:r>
      <w:r w:rsidRPr="00A157CF">
        <w:rPr>
          <w:rFonts w:ascii="Times New Roman" w:hAnsi="Times New Roman" w:cs="Times New Roman"/>
          <w:b/>
          <w:sz w:val="28"/>
          <w:szCs w:val="28"/>
        </w:rPr>
        <w:t>ержание</w:t>
      </w:r>
    </w:p>
    <w:p w:rsidR="00A157CF" w:rsidRPr="00A157CF" w:rsidRDefault="00A157CF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10490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2"/>
        <w:gridCol w:w="708"/>
      </w:tblGrid>
      <w:tr w:rsidR="0070019E" w:rsidTr="00A157CF">
        <w:tc>
          <w:tcPr>
            <w:tcW w:w="9782" w:type="dxa"/>
          </w:tcPr>
          <w:p w:rsidR="0070019E" w:rsidRDefault="0070019E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казания к выполнению лабораторной работ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D0138C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од выполнения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0138C">
              <w:rPr>
                <w:rFonts w:ascii="Times New Roman" w:hAnsi="Times New Roman" w:cs="Times New Roman"/>
                <w:sz w:val="28"/>
                <w:szCs w:val="28"/>
              </w:rPr>
              <w:t xml:space="preserve">работы 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AC2BBB" w:rsidRDefault="008C42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воды по работе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FB23D5" w:rsidP="008C428C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C428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исок литератур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8C42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70019E" w:rsidTr="00A157CF">
        <w:tc>
          <w:tcPr>
            <w:tcW w:w="9782" w:type="dxa"/>
          </w:tcPr>
          <w:p w:rsidR="0070019E" w:rsidRDefault="00E37C00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ложение (л</w:t>
            </w:r>
            <w:r w:rsidR="00E61FAD">
              <w:rPr>
                <w:rFonts w:ascii="Times New Roman" w:hAnsi="Times New Roman" w:cs="Times New Roman"/>
                <w:sz w:val="28"/>
                <w:szCs w:val="28"/>
              </w:rPr>
              <w:t>истин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8C42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bookmarkStart w:id="0" w:name="_GoBack"/>
            <w:bookmarkEnd w:id="0"/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0019E" w:rsidRDefault="0070019E">
      <w:pPr>
        <w:rPr>
          <w:rFonts w:ascii="Times New Roman" w:hAnsi="Times New Roman" w:cs="Times New Roman"/>
          <w:sz w:val="28"/>
          <w:szCs w:val="28"/>
        </w:rPr>
      </w:pPr>
    </w:p>
    <w:p w:rsidR="00E61FAD" w:rsidRDefault="00E61F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0019E" w:rsidRPr="00E61FAD" w:rsidRDefault="00E61FAD" w:rsidP="00E61FAD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1FAD">
        <w:rPr>
          <w:rFonts w:ascii="Times New Roman" w:hAnsi="Times New Roman" w:cs="Times New Roman"/>
          <w:b/>
          <w:sz w:val="28"/>
          <w:szCs w:val="28"/>
        </w:rPr>
        <w:lastRenderedPageBreak/>
        <w:t>Постановка задачи</w:t>
      </w:r>
    </w:p>
    <w:p w:rsidR="00E61FAD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0561B" w:rsidRPr="004B5B0D">
        <w:rPr>
          <w:rFonts w:ascii="Times New Roman" w:hAnsi="Times New Roman" w:cs="Times New Roman"/>
          <w:b/>
          <w:sz w:val="28"/>
          <w:szCs w:val="28"/>
        </w:rPr>
        <w:t>Вар.2</w:t>
      </w:r>
      <w:r w:rsidR="0030561B" w:rsidRPr="0030561B">
        <w:rPr>
          <w:rFonts w:ascii="Times New Roman" w:hAnsi="Times New Roman" w:cs="Times New Roman"/>
          <w:sz w:val="28"/>
          <w:szCs w:val="28"/>
        </w:rPr>
        <w:t>. Написать программу приближенного решения задачи Коши с выводом графиков приближенных решений на экран.</w:t>
      </w:r>
      <w:r w:rsidR="0030561B">
        <w:rPr>
          <w:rFonts w:ascii="Times New Roman" w:hAnsi="Times New Roman" w:cs="Times New Roman"/>
          <w:sz w:val="28"/>
          <w:szCs w:val="28"/>
        </w:rPr>
        <w:t xml:space="preserve"> </w:t>
      </w:r>
      <w:r w:rsidR="0030561B" w:rsidRPr="0030561B">
        <w:rPr>
          <w:rFonts w:ascii="Times New Roman" w:hAnsi="Times New Roman" w:cs="Times New Roman"/>
          <w:sz w:val="28"/>
          <w:szCs w:val="28"/>
        </w:rPr>
        <w:t>Использовать методы приближенного решения:</w:t>
      </w:r>
    </w:p>
    <w:p w:rsidR="008143CD" w:rsidRDefault="008143C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30561B" w:rsidRPr="0030561B">
        <w:rPr>
          <w:rFonts w:ascii="Times New Roman" w:hAnsi="Times New Roman" w:cs="Times New Roman"/>
          <w:sz w:val="28"/>
          <w:szCs w:val="28"/>
        </w:rPr>
        <w:t>явный метод Эйлера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0561B" w:rsidRDefault="008143CD" w:rsidP="0030561B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30561B" w:rsidRPr="0030561B">
        <w:rPr>
          <w:rFonts w:ascii="Times New Roman" w:hAnsi="Times New Roman" w:cs="Times New Roman"/>
          <w:sz w:val="28"/>
          <w:szCs w:val="28"/>
        </w:rPr>
        <w:t>неявный метод Эйлера</w:t>
      </w:r>
      <w:r w:rsidR="0030561B">
        <w:rPr>
          <w:rFonts w:ascii="Times New Roman" w:hAnsi="Times New Roman" w:cs="Times New Roman"/>
          <w:sz w:val="28"/>
          <w:szCs w:val="28"/>
        </w:rPr>
        <w:t>.</w:t>
      </w:r>
    </w:p>
    <w:p w:rsidR="0030561B" w:rsidRDefault="0030561B" w:rsidP="0030561B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61FAD" w:rsidRDefault="0030561B" w:rsidP="0030561B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Исходные</w:t>
      </w:r>
      <w:r w:rsidR="00E61FAD" w:rsidRPr="00EE6986">
        <w:rPr>
          <w:rFonts w:ascii="Times New Roman" w:hAnsi="Times New Roman" w:cs="Times New Roman"/>
          <w:i/>
          <w:sz w:val="28"/>
          <w:szCs w:val="28"/>
        </w:rPr>
        <w:t xml:space="preserve"> данные</w:t>
      </w:r>
      <w:r w:rsidR="00E61FAD">
        <w:rPr>
          <w:rFonts w:ascii="Times New Roman" w:hAnsi="Times New Roman" w:cs="Times New Roman"/>
          <w:sz w:val="28"/>
          <w:szCs w:val="28"/>
        </w:rPr>
        <w:t>:</w:t>
      </w:r>
    </w:p>
    <w:p w:rsidR="00E61FAD" w:rsidRPr="00ED36F4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трезок </w:t>
      </w:r>
      <w:r w:rsidRPr="00E61F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61F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61FAD">
        <w:rPr>
          <w:rFonts w:ascii="Times New Roman" w:hAnsi="Times New Roman" w:cs="Times New Roman"/>
          <w:sz w:val="28"/>
          <w:szCs w:val="28"/>
        </w:rPr>
        <w:t>]</w:t>
      </w:r>
      <w:r w:rsidR="00ED36F4" w:rsidRPr="00ED36F4">
        <w:rPr>
          <w:rFonts w:ascii="Times New Roman" w:hAnsi="Times New Roman" w:cs="Times New Roman"/>
          <w:sz w:val="28"/>
          <w:szCs w:val="28"/>
        </w:rPr>
        <w:t>;</w:t>
      </w:r>
    </w:p>
    <w:p w:rsidR="0030561B" w:rsidRPr="0030561B" w:rsidRDefault="00ED36F4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функци</w:t>
      </w:r>
      <w:r w:rsidR="0030561B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0561B" w:rsidRPr="0030561B">
        <w:rPr>
          <w:rFonts w:ascii="Times New Roman" w:hAnsi="Times New Roman" w:cs="Times New Roman"/>
          <w:sz w:val="28"/>
          <w:szCs w:val="28"/>
        </w:rPr>
        <w:t>y'</w:t>
      </w:r>
      <w:r w:rsidR="0030561B">
        <w:rPr>
          <w:rFonts w:ascii="Times New Roman" w:hAnsi="Times New Roman" w:cs="Times New Roman"/>
          <w:sz w:val="28"/>
          <w:szCs w:val="28"/>
        </w:rPr>
        <w:t>(</w:t>
      </w:r>
      <w:r w:rsidR="0030561B">
        <w:rPr>
          <w:rFonts w:ascii="Times New Roman" w:hAnsi="Times New Roman" w:cs="Times New Roman"/>
          <w:sz w:val="28"/>
          <w:szCs w:val="28"/>
          <w:lang w:val="en-GB"/>
        </w:rPr>
        <w:t>x</w:t>
      </w:r>
      <w:r w:rsidR="0030561B" w:rsidRPr="0030561B">
        <w:rPr>
          <w:rFonts w:ascii="Times New Roman" w:hAnsi="Times New Roman" w:cs="Times New Roman"/>
          <w:sz w:val="28"/>
          <w:szCs w:val="28"/>
        </w:rPr>
        <w:t xml:space="preserve">) </w:t>
      </w:r>
      <w:r w:rsidR="0030561B">
        <w:rPr>
          <w:rFonts w:ascii="Times New Roman" w:hAnsi="Times New Roman" w:cs="Times New Roman"/>
          <w:sz w:val="28"/>
          <w:szCs w:val="28"/>
        </w:rPr>
        <w:t>и</w:t>
      </w:r>
      <w:r w:rsidR="0030561B" w:rsidRPr="0030561B">
        <w:rPr>
          <w:rFonts w:ascii="Times New Roman" w:hAnsi="Times New Roman" w:cs="Times New Roman"/>
          <w:sz w:val="28"/>
          <w:szCs w:val="28"/>
        </w:rPr>
        <w:t xml:space="preserve"> z'</w:t>
      </w:r>
      <w:r w:rsidR="0030561B">
        <w:rPr>
          <w:rFonts w:ascii="Times New Roman" w:hAnsi="Times New Roman" w:cs="Times New Roman"/>
          <w:sz w:val="28"/>
          <w:szCs w:val="28"/>
        </w:rPr>
        <w:t>(</w:t>
      </w:r>
      <w:r w:rsidR="0030561B">
        <w:rPr>
          <w:rFonts w:ascii="Times New Roman" w:hAnsi="Times New Roman" w:cs="Times New Roman"/>
          <w:sz w:val="28"/>
          <w:szCs w:val="28"/>
          <w:lang w:val="en-GB"/>
        </w:rPr>
        <w:t>x</w:t>
      </w:r>
      <w:r w:rsidR="0030561B" w:rsidRPr="0030561B">
        <w:rPr>
          <w:rFonts w:ascii="Times New Roman" w:hAnsi="Times New Roman" w:cs="Times New Roman"/>
          <w:sz w:val="28"/>
          <w:szCs w:val="28"/>
        </w:rPr>
        <w:t>):</w:t>
      </w:r>
    </w:p>
    <w:p w:rsidR="00C97BB5" w:rsidRPr="004B5B0D" w:rsidRDefault="0030561B" w:rsidP="004B5B0D">
      <w:pPr>
        <w:spacing w:after="0"/>
        <w:ind w:left="3261"/>
        <w:rPr>
          <w:rFonts w:ascii="Times New Roman" w:hAnsi="Times New Roman" w:cs="Times New Roman"/>
          <w:sz w:val="28"/>
          <w:szCs w:val="28"/>
          <w:lang w:val="en-GB"/>
        </w:rPr>
      </w:pPr>
      <w:r w:rsidRPr="004B5B0D">
        <w:rPr>
          <w:rFonts w:ascii="Times New Roman" w:hAnsi="Times New Roman" w:cs="Times New Roman"/>
          <w:position w:val="-24"/>
          <w:sz w:val="28"/>
          <w:szCs w:val="28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54.75pt;height:33pt" o:ole="">
            <v:imagedata r:id="rId8" o:title=""/>
          </v:shape>
          <o:OLEObject Type="Embed" ProgID="Equation.DSMT4" ShapeID="_x0000_i1051" DrawAspect="Content" ObjectID="_1581682499" r:id="rId9"/>
        </w:object>
      </w:r>
      <w:r w:rsidRPr="004B5B0D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4B5B0D" w:rsidRPr="007A262B">
        <w:rPr>
          <w:position w:val="-6"/>
        </w:rPr>
        <w:object w:dxaOrig="940" w:dyaOrig="300">
          <v:shape id="_x0000_i1061" type="#_x0000_t75" style="width:47.25pt;height:15pt" o:ole="">
            <v:imagedata r:id="rId10" o:title=""/>
          </v:shape>
          <o:OLEObject Type="Embed" ProgID="Equation.DSMT4" ShapeID="_x0000_i1061" DrawAspect="Content" ObjectID="_1581682500" r:id="rId11"/>
        </w:object>
      </w:r>
      <w:r w:rsidR="004B5B0D" w:rsidRPr="004B5B0D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4B5B0D">
        <w:rPr>
          <w:rFonts w:ascii="Times New Roman" w:hAnsi="Times New Roman" w:cs="Times New Roman"/>
          <w:sz w:val="28"/>
          <w:szCs w:val="28"/>
          <w:lang w:val="en-GB"/>
        </w:rPr>
        <w:t>(1)</w:t>
      </w:r>
    </w:p>
    <w:p w:rsidR="0030561B" w:rsidRPr="004B5B0D" w:rsidRDefault="0030561B" w:rsidP="004B5B0D">
      <w:pPr>
        <w:spacing w:after="0"/>
        <w:ind w:left="3261"/>
        <w:rPr>
          <w:rFonts w:ascii="Times New Roman" w:hAnsi="Times New Roman" w:cs="Times New Roman"/>
          <w:sz w:val="28"/>
          <w:szCs w:val="28"/>
          <w:lang w:val="en-GB"/>
        </w:rPr>
      </w:pPr>
      <w:r w:rsidRPr="004B5B0D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162" type="#_x0000_t75" style="width:50.25pt;height:18.75pt" o:ole="">
            <v:imagedata r:id="rId12" o:title=""/>
          </v:shape>
          <o:OLEObject Type="Embed" ProgID="Equation.DSMT4" ShapeID="_x0000_i1162" DrawAspect="Content" ObjectID="_1581682501" r:id="rId13"/>
        </w:object>
      </w:r>
      <w:r w:rsidR="004B5B0D" w:rsidRPr="004B5B0D">
        <w:rPr>
          <w:rFonts w:ascii="Times New Roman" w:hAnsi="Times New Roman" w:cs="Times New Roman"/>
          <w:sz w:val="28"/>
          <w:szCs w:val="28"/>
          <w:lang w:val="en-GB"/>
        </w:rPr>
        <w:t>;</w:t>
      </w:r>
      <w:r w:rsidRPr="004B5B0D">
        <w:rPr>
          <w:rFonts w:ascii="Times New Roman" w:hAnsi="Times New Roman" w:cs="Times New Roman"/>
          <w:sz w:val="28"/>
          <w:szCs w:val="28"/>
          <w:lang w:val="en-GB"/>
        </w:rPr>
        <w:t xml:space="preserve"> (2)</w:t>
      </w:r>
    </w:p>
    <w:p w:rsidR="00C97BB5" w:rsidRDefault="00C97BB5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4B5B0D" w:rsidRDefault="004B5B0D" w:rsidP="00ED36F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GB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начальные условия:</w:t>
      </w:r>
    </w:p>
    <w:p w:rsidR="004B5B0D" w:rsidRPr="004B5B0D" w:rsidRDefault="004B5B0D" w:rsidP="004B5B0D">
      <w:pPr>
        <w:ind w:left="3261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164" type="#_x0000_t75" style="width:45pt;height:18pt" o:ole="">
            <v:imagedata r:id="rId14" o:title=""/>
          </v:shape>
          <o:OLEObject Type="Embed" ProgID="Equation.DSMT4" ShapeID="_x0000_i1164" DrawAspect="Content" ObjectID="_1581682502" r:id="rId15"/>
        </w:object>
      </w:r>
      <w:r w:rsidRPr="004B5B0D">
        <w:rPr>
          <w:rFonts w:ascii="Times New Roman" w:hAnsi="Times New Roman" w:cs="Times New Roman"/>
          <w:sz w:val="28"/>
          <w:szCs w:val="28"/>
        </w:rPr>
        <w:t>, (3)</w:t>
      </w:r>
    </w:p>
    <w:p w:rsidR="004B5B0D" w:rsidRPr="004B5B0D" w:rsidRDefault="004B5B0D" w:rsidP="004B5B0D">
      <w:pPr>
        <w:ind w:left="3261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265" type="#_x0000_t75" style="width:44.25pt;height:18pt" o:ole="">
            <v:imagedata r:id="rId16" o:title=""/>
          </v:shape>
          <o:OLEObject Type="Embed" ProgID="Equation.DSMT4" ShapeID="_x0000_i1265" DrawAspect="Content" ObjectID="_1581682503" r:id="rId17"/>
        </w:object>
      </w:r>
      <w:r w:rsidRPr="004B5B0D">
        <w:rPr>
          <w:rFonts w:ascii="Times New Roman" w:hAnsi="Times New Roman" w:cs="Times New Roman"/>
          <w:sz w:val="28"/>
          <w:szCs w:val="28"/>
        </w:rPr>
        <w:t>; (4)</w:t>
      </w:r>
    </w:p>
    <w:p w:rsidR="004B5B0D" w:rsidRDefault="004B5B0D" w:rsidP="00ED36F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точное решение:</w:t>
      </w:r>
    </w:p>
    <w:p w:rsidR="004B5B0D" w:rsidRPr="004B5B0D" w:rsidRDefault="004B5B0D" w:rsidP="004B5B0D">
      <w:pPr>
        <w:ind w:left="3261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267" type="#_x0000_t75" style="width:35.25pt;height:18.75pt" o:ole="">
            <v:imagedata r:id="rId18" o:title=""/>
          </v:shape>
          <o:OLEObject Type="Embed" ProgID="Equation.DSMT4" ShapeID="_x0000_i1267" DrawAspect="Content" ObjectID="_1581682504" r:id="rId19"/>
        </w:object>
      </w:r>
      <w:r w:rsidRPr="004B5B0D">
        <w:rPr>
          <w:rFonts w:ascii="Times New Roman" w:hAnsi="Times New Roman" w:cs="Times New Roman"/>
          <w:sz w:val="28"/>
          <w:szCs w:val="28"/>
        </w:rPr>
        <w:t>, (5)</w:t>
      </w:r>
    </w:p>
    <w:p w:rsidR="004B5B0D" w:rsidRPr="004B5B0D" w:rsidRDefault="004B5B0D" w:rsidP="004B5B0D">
      <w:pPr>
        <w:ind w:left="3261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6"/>
          <w:sz w:val="28"/>
          <w:szCs w:val="28"/>
        </w:rPr>
        <w:object w:dxaOrig="1040" w:dyaOrig="320">
          <v:shape id="_x0000_i1357" type="#_x0000_t75" style="width:51.75pt;height:15.75pt" o:ole="">
            <v:imagedata r:id="rId20" o:title=""/>
          </v:shape>
          <o:OLEObject Type="Embed" ProgID="Equation.DSMT4" ShapeID="_x0000_i1357" DrawAspect="Content" ObjectID="_1581682505" r:id="rId21"/>
        </w:object>
      </w:r>
      <w:r w:rsidRPr="004B5B0D">
        <w:rPr>
          <w:rFonts w:ascii="Times New Roman" w:hAnsi="Times New Roman" w:cs="Times New Roman"/>
          <w:sz w:val="28"/>
          <w:szCs w:val="28"/>
        </w:rPr>
        <w:t xml:space="preserve"> (6)</w:t>
      </w:r>
    </w:p>
    <w:p w:rsidR="008143CD" w:rsidRDefault="008143CD" w:rsidP="004B5B0D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CD4769" w:rsidRDefault="0030561B" w:rsidP="004C19EE">
      <w:pPr>
        <w:spacing w:after="0"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0561B">
        <w:rPr>
          <w:rFonts w:ascii="Times New Roman" w:hAnsi="Times New Roman" w:cs="Times New Roman"/>
          <w:b/>
          <w:sz w:val="28"/>
          <w:szCs w:val="28"/>
        </w:rPr>
        <w:t>2</w:t>
      </w:r>
      <w:r w:rsidR="000C0F53" w:rsidRPr="0030561B">
        <w:rPr>
          <w:rFonts w:ascii="Times New Roman" w:hAnsi="Times New Roman" w:cs="Times New Roman"/>
          <w:sz w:val="28"/>
          <w:szCs w:val="28"/>
        </w:rPr>
        <w:t xml:space="preserve">. </w:t>
      </w:r>
      <w:r w:rsidRPr="0030561B">
        <w:rPr>
          <w:rFonts w:ascii="Times New Roman" w:hAnsi="Times New Roman" w:cs="Times New Roman"/>
          <w:sz w:val="28"/>
          <w:szCs w:val="28"/>
        </w:rPr>
        <w:t>На основании этого провести численный эксперимент и сделать выводы о сходимости при стремлении шага сетки к 0 (т.е. пр</w:t>
      </w:r>
      <w:r>
        <w:rPr>
          <w:rFonts w:ascii="Times New Roman" w:hAnsi="Times New Roman" w:cs="Times New Roman"/>
          <w:sz w:val="28"/>
          <w:szCs w:val="28"/>
        </w:rPr>
        <w:t>и стремлении N к бесконечности)</w:t>
      </w:r>
      <w:r w:rsidR="004C19EE">
        <w:rPr>
          <w:rFonts w:ascii="Times New Roman" w:hAnsi="Times New Roman" w:cs="Times New Roman"/>
          <w:sz w:val="28"/>
          <w:szCs w:val="28"/>
        </w:rPr>
        <w:t>.</w:t>
      </w:r>
      <w:r w:rsidR="00CD476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0138C" w:rsidRDefault="00D0138C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138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Указания к выполнению лабораторной работы </w:t>
      </w:r>
    </w:p>
    <w:p w:rsidR="007E300F" w:rsidRPr="007E300F" w:rsidRDefault="007E300F" w:rsidP="007E300F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7E300F">
        <w:rPr>
          <w:rFonts w:ascii="Times New Roman" w:hAnsi="Times New Roman" w:cs="Times New Roman"/>
          <w:b/>
          <w:i/>
          <w:sz w:val="28"/>
          <w:szCs w:val="28"/>
        </w:rPr>
        <w:t>Задача Коши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7E300F">
        <w:rPr>
          <w:rFonts w:ascii="Times New Roman" w:hAnsi="Times New Roman" w:cs="Times New Roman"/>
          <w:sz w:val="28"/>
          <w:szCs w:val="28"/>
        </w:rPr>
        <w:t xml:space="preserve"> одна из основных задач теории дифференциальных уравнений (обыкновенных и с частными производными); состоит в нахождении решения (интеграла) дифференциального уравнения, удовлетворяющего так называемым начальным условиям (начальным данным).</w:t>
      </w:r>
    </w:p>
    <w:p w:rsidR="007E300F" w:rsidRPr="000F5429" w:rsidRDefault="007E300F" w:rsidP="000F5429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7E300F">
        <w:rPr>
          <w:rFonts w:ascii="Times New Roman" w:hAnsi="Times New Roman" w:cs="Times New Roman"/>
          <w:sz w:val="28"/>
          <w:szCs w:val="28"/>
        </w:rPr>
        <w:t xml:space="preserve">Задача Коши обычно возникает при анализе процессов, определяемых дифференциальным законом эволюции и начальным состоянием (математическим выражением которых и являются уравнение и начальное условие). </w:t>
      </w:r>
    </w:p>
    <w:p w:rsidR="000F5429" w:rsidRPr="000F5429" w:rsidRDefault="000F5429" w:rsidP="000F5429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F5429">
        <w:rPr>
          <w:rFonts w:ascii="Times New Roman" w:hAnsi="Times New Roman" w:cs="Times New Roman"/>
          <w:sz w:val="28"/>
          <w:szCs w:val="28"/>
        </w:rPr>
        <w:t xml:space="preserve">Численные </w:t>
      </w:r>
      <w:r w:rsidRPr="000F5429">
        <w:rPr>
          <w:rFonts w:ascii="Times New Roman" w:hAnsi="Times New Roman" w:cs="Times New Roman"/>
          <w:i/>
          <w:sz w:val="28"/>
          <w:szCs w:val="28"/>
        </w:rPr>
        <w:t>методы интегрирования</w:t>
      </w:r>
      <w:r w:rsidRPr="000F5429">
        <w:rPr>
          <w:rFonts w:ascii="Times New Roman" w:hAnsi="Times New Roman" w:cs="Times New Roman"/>
          <w:sz w:val="28"/>
          <w:szCs w:val="28"/>
        </w:rPr>
        <w:t xml:space="preserve"> обыкновенных </w:t>
      </w:r>
      <w:r w:rsidRPr="000F5429">
        <w:rPr>
          <w:rFonts w:ascii="Times New Roman" w:hAnsi="Times New Roman" w:cs="Times New Roman"/>
          <w:i/>
          <w:sz w:val="28"/>
          <w:szCs w:val="28"/>
        </w:rPr>
        <w:t>дифференциальных уравнений</w:t>
      </w:r>
      <w:r w:rsidRPr="000F5429">
        <w:rPr>
          <w:rFonts w:ascii="Times New Roman" w:hAnsi="Times New Roman" w:cs="Times New Roman"/>
          <w:sz w:val="28"/>
          <w:szCs w:val="28"/>
        </w:rPr>
        <w:t xml:space="preserve"> и их систем вида y</w:t>
      </w:r>
      <w:r w:rsidRPr="000F542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F5429">
        <w:rPr>
          <w:rFonts w:ascii="Times New Roman" w:hAnsi="Times New Roman" w:cs="Times New Roman"/>
          <w:sz w:val="28"/>
          <w:szCs w:val="28"/>
        </w:rPr>
        <w:t>' = f(x,y) можно построить только для случая и</w:t>
      </w:r>
      <w:r w:rsidRPr="000F5429">
        <w:rPr>
          <w:rFonts w:ascii="Times New Roman" w:hAnsi="Times New Roman" w:cs="Times New Roman"/>
          <w:sz w:val="28"/>
          <w:szCs w:val="28"/>
        </w:rPr>
        <w:t>з</w:t>
      </w:r>
      <w:r w:rsidRPr="000F5429">
        <w:rPr>
          <w:rFonts w:ascii="Times New Roman" w:hAnsi="Times New Roman" w:cs="Times New Roman"/>
          <w:sz w:val="28"/>
          <w:szCs w:val="28"/>
        </w:rPr>
        <w:t>вестных начальных значений всех интегрируемых переменных (для задачи Коши). Общее решение дифференциальных уравнений содержит произвольные постоянные, которые недопустимы в математических моделях, поэтому в кач</w:t>
      </w:r>
      <w:r w:rsidRPr="000F5429">
        <w:rPr>
          <w:rFonts w:ascii="Times New Roman" w:hAnsi="Times New Roman" w:cs="Times New Roman"/>
          <w:sz w:val="28"/>
          <w:szCs w:val="28"/>
        </w:rPr>
        <w:t>е</w:t>
      </w:r>
      <w:r w:rsidRPr="000F5429">
        <w:rPr>
          <w:rFonts w:ascii="Times New Roman" w:hAnsi="Times New Roman" w:cs="Times New Roman"/>
          <w:sz w:val="28"/>
          <w:szCs w:val="28"/>
        </w:rPr>
        <w:t>стве искомой функции используется определенное начальными условиями ч</w:t>
      </w:r>
      <w:r w:rsidRPr="000F5429">
        <w:rPr>
          <w:rFonts w:ascii="Times New Roman" w:hAnsi="Times New Roman" w:cs="Times New Roman"/>
          <w:sz w:val="28"/>
          <w:szCs w:val="28"/>
        </w:rPr>
        <w:t>а</w:t>
      </w:r>
      <w:r w:rsidRPr="000F5429">
        <w:rPr>
          <w:rFonts w:ascii="Times New Roman" w:hAnsi="Times New Roman" w:cs="Times New Roman"/>
          <w:sz w:val="28"/>
          <w:szCs w:val="28"/>
        </w:rPr>
        <w:t>стное р</w:t>
      </w:r>
      <w:r w:rsidRPr="000F5429">
        <w:rPr>
          <w:rFonts w:ascii="Times New Roman" w:hAnsi="Times New Roman" w:cs="Times New Roman"/>
          <w:sz w:val="28"/>
          <w:szCs w:val="28"/>
        </w:rPr>
        <w:t>е</w:t>
      </w:r>
      <w:r w:rsidRPr="000F5429">
        <w:rPr>
          <w:rFonts w:ascii="Times New Roman" w:hAnsi="Times New Roman" w:cs="Times New Roman"/>
          <w:sz w:val="28"/>
          <w:szCs w:val="28"/>
        </w:rPr>
        <w:t>шение.</w:t>
      </w:r>
    </w:p>
    <w:p w:rsidR="000F5429" w:rsidRPr="000F5429" w:rsidRDefault="000F5429" w:rsidP="000F5429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F5429">
        <w:rPr>
          <w:rFonts w:ascii="Times New Roman" w:hAnsi="Times New Roman" w:cs="Times New Roman"/>
          <w:sz w:val="28"/>
          <w:szCs w:val="28"/>
        </w:rPr>
        <w:t>Эти вычислительные методы основаны на замене дифференциальных уравнений алгебраическими. Операцию взятия производной невозможно пре</w:t>
      </w:r>
      <w:r w:rsidRPr="000F5429">
        <w:rPr>
          <w:rFonts w:ascii="Times New Roman" w:hAnsi="Times New Roman" w:cs="Times New Roman"/>
          <w:sz w:val="28"/>
          <w:szCs w:val="28"/>
        </w:rPr>
        <w:t>д</w:t>
      </w:r>
      <w:r w:rsidRPr="000F5429">
        <w:rPr>
          <w:rFonts w:ascii="Times New Roman" w:hAnsi="Times New Roman" w:cs="Times New Roman"/>
          <w:sz w:val="28"/>
          <w:szCs w:val="28"/>
        </w:rPr>
        <w:t>ставить в цифровых ЭВМ, поэтому производная заменяется разностным в</w:t>
      </w:r>
      <w:r w:rsidRPr="000F5429">
        <w:rPr>
          <w:rFonts w:ascii="Times New Roman" w:hAnsi="Times New Roman" w:cs="Times New Roman"/>
          <w:sz w:val="28"/>
          <w:szCs w:val="28"/>
        </w:rPr>
        <w:t>ы</w:t>
      </w:r>
      <w:r w:rsidRPr="000F5429">
        <w:rPr>
          <w:rFonts w:ascii="Times New Roman" w:hAnsi="Times New Roman" w:cs="Times New Roman"/>
          <w:sz w:val="28"/>
          <w:szCs w:val="28"/>
        </w:rPr>
        <w:t xml:space="preserve">ражением того или иного вида. В зависимости от этого вида различаются </w:t>
      </w:r>
      <w:r w:rsidRPr="000F5429">
        <w:rPr>
          <w:rFonts w:ascii="Times New Roman" w:hAnsi="Times New Roman" w:cs="Times New Roman"/>
          <w:i/>
          <w:sz w:val="28"/>
          <w:szCs w:val="28"/>
        </w:rPr>
        <w:t>ра</w:t>
      </w:r>
      <w:r w:rsidRPr="000F5429">
        <w:rPr>
          <w:rFonts w:ascii="Times New Roman" w:hAnsi="Times New Roman" w:cs="Times New Roman"/>
          <w:i/>
          <w:sz w:val="28"/>
          <w:szCs w:val="28"/>
        </w:rPr>
        <w:t>з</w:t>
      </w:r>
      <w:r w:rsidRPr="000F5429">
        <w:rPr>
          <w:rFonts w:ascii="Times New Roman" w:hAnsi="Times New Roman" w:cs="Times New Roman"/>
          <w:i/>
          <w:sz w:val="28"/>
          <w:szCs w:val="28"/>
        </w:rPr>
        <w:t>ностные схемы</w:t>
      </w:r>
      <w:r w:rsidRPr="000F5429">
        <w:rPr>
          <w:rFonts w:ascii="Times New Roman" w:hAnsi="Times New Roman" w:cs="Times New Roman"/>
          <w:sz w:val="28"/>
          <w:szCs w:val="28"/>
        </w:rPr>
        <w:t xml:space="preserve"> численного представления дифференциальных уравнений и соответствующие им мет</w:t>
      </w:r>
      <w:r w:rsidRPr="000F5429">
        <w:rPr>
          <w:rFonts w:ascii="Times New Roman" w:hAnsi="Times New Roman" w:cs="Times New Roman"/>
          <w:sz w:val="28"/>
          <w:szCs w:val="28"/>
        </w:rPr>
        <w:t>о</w:t>
      </w:r>
      <w:r w:rsidRPr="000F5429">
        <w:rPr>
          <w:rFonts w:ascii="Times New Roman" w:hAnsi="Times New Roman" w:cs="Times New Roman"/>
          <w:sz w:val="28"/>
          <w:szCs w:val="28"/>
        </w:rPr>
        <w:t xml:space="preserve">ды. </w:t>
      </w:r>
    </w:p>
    <w:p w:rsidR="000F5429" w:rsidRPr="000F5429" w:rsidRDefault="000F5429" w:rsidP="000F5429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F5429">
        <w:rPr>
          <w:rFonts w:ascii="Times New Roman" w:hAnsi="Times New Roman" w:cs="Times New Roman"/>
          <w:b/>
          <w:i/>
          <w:sz w:val="28"/>
          <w:szCs w:val="28"/>
        </w:rPr>
        <w:t>Явный</w:t>
      </w:r>
      <w:r w:rsidRPr="000F5429">
        <w:rPr>
          <w:rFonts w:ascii="Times New Roman" w:hAnsi="Times New Roman" w:cs="Times New Roman"/>
          <w:b/>
          <w:i/>
          <w:sz w:val="28"/>
          <w:szCs w:val="28"/>
        </w:rPr>
        <w:t xml:space="preserve"> метод Эйлера</w:t>
      </w:r>
      <w:r w:rsidRPr="000F5429">
        <w:rPr>
          <w:rFonts w:ascii="Times New Roman" w:hAnsi="Times New Roman" w:cs="Times New Roman"/>
          <w:sz w:val="28"/>
          <w:szCs w:val="28"/>
        </w:rPr>
        <w:t xml:space="preserve"> основан на аппроксим</w:t>
      </w:r>
      <w:r w:rsidRPr="000F5429">
        <w:rPr>
          <w:rFonts w:ascii="Times New Roman" w:hAnsi="Times New Roman" w:cs="Times New Roman"/>
          <w:sz w:val="28"/>
          <w:szCs w:val="28"/>
        </w:rPr>
        <w:t>а</w:t>
      </w:r>
      <w:r w:rsidRPr="000F5429">
        <w:rPr>
          <w:rFonts w:ascii="Times New Roman" w:hAnsi="Times New Roman" w:cs="Times New Roman"/>
          <w:sz w:val="28"/>
          <w:szCs w:val="28"/>
        </w:rPr>
        <w:t xml:space="preserve">ции производной простейшей разностной схемой вида: </w:t>
      </w:r>
    </w:p>
    <w:p w:rsidR="000F5429" w:rsidRPr="000F5429" w:rsidRDefault="000F5429" w:rsidP="000F5429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0F5429">
        <w:rPr>
          <w:rFonts w:ascii="Times New Roman" w:hAnsi="Times New Roman" w:cs="Times New Roman"/>
          <w:position w:val="-34"/>
          <w:sz w:val="28"/>
          <w:szCs w:val="28"/>
        </w:rPr>
        <w:object w:dxaOrig="3120" w:dyaOrig="780">
          <v:shape id="_x0000_i1476" type="#_x0000_t75" style="width:156pt;height:39pt" o:ole="" fillcolor="window">
            <v:imagedata r:id="rId22" o:title=""/>
          </v:shape>
          <o:OLEObject Type="Embed" ProgID="Equation.3" ShapeID="_x0000_i1476" DrawAspect="Content" ObjectID="_1581682506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C428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7)</w:t>
      </w:r>
    </w:p>
    <w:p w:rsidR="000F5429" w:rsidRPr="000F5429" w:rsidRDefault="000F5429" w:rsidP="000F5429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F5429">
        <w:rPr>
          <w:rFonts w:ascii="Times New Roman" w:hAnsi="Times New Roman" w:cs="Times New Roman"/>
          <w:sz w:val="28"/>
          <w:szCs w:val="28"/>
        </w:rPr>
        <w:t>Отсюда в силу решаемого дифференциального уравнения y</w:t>
      </w:r>
      <w:r w:rsidRPr="000F542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F5429">
        <w:rPr>
          <w:rFonts w:ascii="Times New Roman" w:hAnsi="Times New Roman" w:cs="Times New Roman"/>
          <w:sz w:val="28"/>
          <w:szCs w:val="28"/>
        </w:rPr>
        <w:t xml:space="preserve">' = f(x,y) выводится разностное уравнение метода: </w:t>
      </w:r>
    </w:p>
    <w:p w:rsidR="000F5429" w:rsidRPr="000F5429" w:rsidRDefault="000F5429" w:rsidP="000F5429">
      <w:pPr>
        <w:ind w:left="-567"/>
        <w:jc w:val="center"/>
        <w:rPr>
          <w:rFonts w:ascii="Times New Roman" w:hAnsi="Times New Roman" w:cs="Times New Roman"/>
          <w:sz w:val="28"/>
          <w:szCs w:val="28"/>
          <w:lang w:val="en-GB"/>
        </w:rPr>
      </w:pPr>
      <w:r w:rsidRPr="000F54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0F54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8C428C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+1</w:t>
      </w:r>
      <w:r w:rsidRPr="008C428C">
        <w:rPr>
          <w:rFonts w:ascii="Times New Roman" w:hAnsi="Times New Roman" w:cs="Times New Roman"/>
          <w:sz w:val="28"/>
          <w:szCs w:val="28"/>
          <w:lang w:val="en-GB"/>
        </w:rPr>
        <w:t xml:space="preserve"> = </w:t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0F54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8C428C">
        <w:rPr>
          <w:rFonts w:ascii="Times New Roman" w:hAnsi="Times New Roman" w:cs="Times New Roman"/>
          <w:sz w:val="28"/>
          <w:szCs w:val="28"/>
          <w:lang w:val="en-GB"/>
        </w:rPr>
        <w:t xml:space="preserve"> +</w:t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C428C">
        <w:rPr>
          <w:rFonts w:ascii="Times New Roman" w:hAnsi="Times New Roman" w:cs="Times New Roman"/>
          <w:sz w:val="28"/>
          <w:szCs w:val="28"/>
          <w:lang w:val="en-GB"/>
        </w:rPr>
        <w:t>(</w:t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F54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8C428C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0F54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8C428C">
        <w:rPr>
          <w:rFonts w:ascii="Times New Roman" w:hAnsi="Times New Roman" w:cs="Times New Roman"/>
          <w:sz w:val="28"/>
          <w:szCs w:val="28"/>
          <w:lang w:val="en-GB"/>
        </w:rPr>
        <w:t>)</w:t>
      </w:r>
      <w:r w:rsidRPr="000F5429">
        <w:rPr>
          <w:rFonts w:ascii="Times New Roman" w:hAnsi="Times New Roman" w:cs="Times New Roman"/>
          <w:sz w:val="28"/>
          <w:szCs w:val="28"/>
        </w:rPr>
        <w:sym w:font="Symbol" w:char="F0D7"/>
      </w:r>
      <w:r w:rsidRPr="000F5429">
        <w:rPr>
          <w:rFonts w:ascii="Times New Roman" w:hAnsi="Times New Roman" w:cs="Times New Roman"/>
          <w:sz w:val="28"/>
          <w:szCs w:val="28"/>
        </w:rPr>
        <w:sym w:font="Symbol" w:char="F044"/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C428C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8C428C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0F5429">
        <w:rPr>
          <w:rFonts w:ascii="Times New Roman" w:hAnsi="Times New Roman" w:cs="Times New Roman"/>
          <w:sz w:val="28"/>
          <w:szCs w:val="28"/>
          <w:lang w:val="en-GB"/>
        </w:rPr>
        <w:t>(8)</w:t>
      </w:r>
    </w:p>
    <w:p w:rsidR="008C428C" w:rsidRDefault="000F5429" w:rsidP="008C428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0F5429">
        <w:rPr>
          <w:rFonts w:ascii="Times New Roman" w:hAnsi="Times New Roman" w:cs="Times New Roman"/>
          <w:sz w:val="28"/>
          <w:szCs w:val="28"/>
        </w:rPr>
        <w:t>ебольшую неизбежную погрешность при такой аппро</w:t>
      </w:r>
      <w:r w:rsidRPr="000F5429">
        <w:rPr>
          <w:rFonts w:ascii="Times New Roman" w:hAnsi="Times New Roman" w:cs="Times New Roman"/>
          <w:sz w:val="28"/>
          <w:szCs w:val="28"/>
        </w:rPr>
        <w:t>к</w:t>
      </w:r>
      <w:r w:rsidRPr="000F5429">
        <w:rPr>
          <w:rFonts w:ascii="Times New Roman" w:hAnsi="Times New Roman" w:cs="Times New Roman"/>
          <w:sz w:val="28"/>
          <w:szCs w:val="28"/>
        </w:rPr>
        <w:t xml:space="preserve">симации можно обеспечить только малым шагом интегрирования </w:t>
      </w:r>
      <w:r w:rsidRPr="000F5429">
        <w:rPr>
          <w:rFonts w:ascii="Times New Roman" w:hAnsi="Times New Roman" w:cs="Times New Roman"/>
          <w:sz w:val="28"/>
          <w:szCs w:val="28"/>
        </w:rPr>
        <w:sym w:font="Symbol" w:char="F044"/>
      </w:r>
      <w:r w:rsidRPr="000F5429">
        <w:rPr>
          <w:rFonts w:ascii="Times New Roman" w:hAnsi="Times New Roman" w:cs="Times New Roman"/>
          <w:sz w:val="28"/>
          <w:szCs w:val="28"/>
        </w:rPr>
        <w:t>x. Поэтому численное решение задачи Коши на достаточно большом промежутке измен</w:t>
      </w:r>
      <w:r w:rsidRPr="000F5429">
        <w:rPr>
          <w:rFonts w:ascii="Times New Roman" w:hAnsi="Times New Roman" w:cs="Times New Roman"/>
          <w:sz w:val="28"/>
          <w:szCs w:val="28"/>
        </w:rPr>
        <w:t>е</w:t>
      </w:r>
      <w:r w:rsidRPr="000F5429">
        <w:rPr>
          <w:rFonts w:ascii="Times New Roman" w:hAnsi="Times New Roman" w:cs="Times New Roman"/>
          <w:sz w:val="28"/>
          <w:szCs w:val="28"/>
        </w:rPr>
        <w:t>ния аргумента – очень кропотливая процедура, немыслимая без вычислител</w:t>
      </w:r>
      <w:r w:rsidRPr="000F5429">
        <w:rPr>
          <w:rFonts w:ascii="Times New Roman" w:hAnsi="Times New Roman" w:cs="Times New Roman"/>
          <w:sz w:val="28"/>
          <w:szCs w:val="28"/>
        </w:rPr>
        <w:t>ь</w:t>
      </w:r>
      <w:r w:rsidR="008C428C">
        <w:rPr>
          <w:rFonts w:ascii="Times New Roman" w:hAnsi="Times New Roman" w:cs="Times New Roman"/>
          <w:sz w:val="28"/>
          <w:szCs w:val="28"/>
        </w:rPr>
        <w:t>ной техники.</w:t>
      </w:r>
    </w:p>
    <w:p w:rsidR="008C428C" w:rsidRDefault="000F5429" w:rsidP="008C428C">
      <w:pPr>
        <w:ind w:left="-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F5429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еявный метод Эйлера</w:t>
      </w:r>
      <w:r w:rsidRPr="000F54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, с идеологической точки зрения, совсем небольшим усложнением явного метода</w:t>
      </w:r>
      <w:r w:rsidR="008C428C">
        <w:rPr>
          <w:rFonts w:ascii="Times New Roman" w:eastAsia="Times New Roman" w:hAnsi="Times New Roman" w:cs="Times New Roman"/>
          <w:sz w:val="28"/>
          <w:szCs w:val="28"/>
          <w:lang w:eastAsia="ru-RU"/>
        </w:rPr>
        <w:t>, в котором разностное уравнение имеет вид:</w:t>
      </w:r>
    </w:p>
    <w:p w:rsidR="001014FA" w:rsidRPr="008C428C" w:rsidRDefault="008C428C" w:rsidP="008C428C">
      <w:pPr>
        <w:ind w:left="-567"/>
        <w:jc w:val="center"/>
        <w:rPr>
          <w:rFonts w:ascii="Times New Roman" w:hAnsi="Times New Roman" w:cs="Times New Roman"/>
          <w:sz w:val="28"/>
          <w:szCs w:val="28"/>
          <w:lang w:val="en-GB"/>
        </w:rPr>
      </w:pPr>
      <w:r w:rsidRPr="000F542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0F54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+1</w:t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 xml:space="preserve"> = y</w:t>
      </w:r>
      <w:r w:rsidRPr="000F54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 xml:space="preserve"> +f(x</w:t>
      </w:r>
      <w:r w:rsidRPr="000F54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8C428C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+1</w:t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>,y</w:t>
      </w:r>
      <w:r w:rsidRPr="000F54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8C428C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+1</w:t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0F5429">
        <w:rPr>
          <w:rFonts w:ascii="Times New Roman" w:hAnsi="Times New Roman" w:cs="Times New Roman"/>
          <w:sz w:val="28"/>
          <w:szCs w:val="28"/>
        </w:rPr>
        <w:sym w:font="Symbol" w:char="F0D7"/>
      </w:r>
      <w:r w:rsidRPr="000F5429">
        <w:rPr>
          <w:rFonts w:ascii="Times New Roman" w:hAnsi="Times New Roman" w:cs="Times New Roman"/>
          <w:sz w:val="28"/>
          <w:szCs w:val="28"/>
        </w:rPr>
        <w:sym w:font="Symbol" w:char="F044"/>
      </w:r>
      <w:r w:rsidRPr="000F5429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GB"/>
        </w:rPr>
        <w:tab/>
        <w:t>(9</w:t>
      </w:r>
      <w:r w:rsidRPr="000F5429">
        <w:rPr>
          <w:rFonts w:ascii="Times New Roman" w:hAnsi="Times New Roman" w:cs="Times New Roman"/>
          <w:sz w:val="28"/>
          <w:szCs w:val="28"/>
          <w:lang w:val="en-GB"/>
        </w:rPr>
        <w:t>)</w:t>
      </w:r>
    </w:p>
    <w:p w:rsidR="000C0F53" w:rsidRPr="008C428C" w:rsidRDefault="000C0F53" w:rsidP="000C0F53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en-GB"/>
        </w:rPr>
      </w:pPr>
    </w:p>
    <w:p w:rsidR="00AC2BBB" w:rsidRPr="008C428C" w:rsidRDefault="00AC2BBB">
      <w:pPr>
        <w:rPr>
          <w:rFonts w:ascii="Times New Roman" w:hAnsi="Times New Roman" w:cs="Times New Roman"/>
          <w:b/>
          <w:sz w:val="28"/>
          <w:szCs w:val="28"/>
          <w:lang w:val="en-GB"/>
        </w:rPr>
      </w:pPr>
    </w:p>
    <w:p w:rsidR="000C0F53" w:rsidRP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D4769">
        <w:rPr>
          <w:rFonts w:ascii="Times New Roman" w:hAnsi="Times New Roman" w:cs="Times New Roman"/>
          <w:b/>
          <w:sz w:val="28"/>
          <w:szCs w:val="28"/>
        </w:rPr>
        <w:t>Ход выполнения работы</w:t>
      </w:r>
    </w:p>
    <w:p w:rsid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2123F" w:rsidRPr="00AC2BBB" w:rsidRDefault="00F2123F" w:rsidP="000C0F53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2123F">
        <w:rPr>
          <w:rFonts w:ascii="Times New Roman" w:hAnsi="Times New Roman" w:cs="Times New Roman"/>
          <w:sz w:val="28"/>
          <w:szCs w:val="28"/>
        </w:rPr>
        <w:t xml:space="preserve">Выполнение </w:t>
      </w:r>
      <w:r>
        <w:rPr>
          <w:rFonts w:ascii="Times New Roman" w:hAnsi="Times New Roman" w:cs="Times New Roman"/>
          <w:sz w:val="28"/>
          <w:szCs w:val="28"/>
        </w:rPr>
        <w:t xml:space="preserve">лабораторной работы </w:t>
      </w:r>
      <w:r w:rsidR="00AC2BBB">
        <w:rPr>
          <w:rFonts w:ascii="Times New Roman" w:hAnsi="Times New Roman" w:cs="Times New Roman"/>
          <w:sz w:val="28"/>
          <w:szCs w:val="28"/>
        </w:rPr>
        <w:t>проводило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544B1">
        <w:rPr>
          <w:rFonts w:ascii="Times New Roman" w:hAnsi="Times New Roman" w:cs="Times New Roman"/>
          <w:sz w:val="28"/>
          <w:szCs w:val="28"/>
        </w:rPr>
        <w:t>с использование языковых средств среды</w:t>
      </w:r>
      <w:r>
        <w:rPr>
          <w:rFonts w:ascii="Times New Roman" w:hAnsi="Times New Roman" w:cs="Times New Roman"/>
          <w:sz w:val="28"/>
          <w:szCs w:val="28"/>
        </w:rPr>
        <w:t xml:space="preserve"> технического модели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484060">
        <w:rPr>
          <w:rFonts w:ascii="Times New Roman" w:hAnsi="Times New Roman" w:cs="Times New Roman"/>
          <w:sz w:val="28"/>
          <w:szCs w:val="28"/>
          <w:lang w:val="en-GB"/>
        </w:rPr>
        <w:t>R</w:t>
      </w:r>
      <w:r w:rsidRPr="00A97852">
        <w:rPr>
          <w:rFonts w:ascii="Times New Roman" w:hAnsi="Times New Roman" w:cs="Times New Roman"/>
          <w:sz w:val="28"/>
          <w:szCs w:val="28"/>
        </w:rPr>
        <w:t>2017</w:t>
      </w:r>
      <w:r w:rsidR="00484060"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F2123F">
        <w:rPr>
          <w:rFonts w:ascii="Times New Roman" w:hAnsi="Times New Roman" w:cs="Times New Roman"/>
          <w:sz w:val="28"/>
          <w:szCs w:val="28"/>
        </w:rPr>
        <w:t>.</w:t>
      </w:r>
      <w:r w:rsidR="00AC2BB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7852" w:rsidRDefault="00CD4769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полнения поставленных задач было разработано несколько </w:t>
      </w:r>
      <w:r w:rsidR="0038190D">
        <w:rPr>
          <w:rFonts w:ascii="Times New Roman" w:hAnsi="Times New Roman" w:cs="Times New Roman"/>
          <w:sz w:val="28"/>
          <w:szCs w:val="28"/>
        </w:rPr>
        <w:t>программных</w:t>
      </w:r>
      <w:r w:rsid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304931">
        <w:rPr>
          <w:rFonts w:ascii="Times New Roman" w:hAnsi="Times New Roman" w:cs="Times New Roman"/>
          <w:sz w:val="28"/>
          <w:szCs w:val="28"/>
        </w:rPr>
        <w:t>модул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7852">
        <w:rPr>
          <w:rFonts w:ascii="Times New Roman" w:hAnsi="Times New Roman" w:cs="Times New Roman"/>
          <w:sz w:val="28"/>
          <w:szCs w:val="28"/>
        </w:rPr>
        <w:t>(см. Приложение)</w:t>
      </w:r>
      <w:r w:rsidR="00A97852" w:rsidRPr="00A9785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84EAE" w:rsidRDefault="00584EA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>На первом этап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B66DC">
        <w:rPr>
          <w:rFonts w:ascii="Times New Roman" w:hAnsi="Times New Roman" w:cs="Times New Roman"/>
          <w:sz w:val="28"/>
          <w:szCs w:val="28"/>
        </w:rPr>
        <w:t xml:space="preserve">в среде </w:t>
      </w:r>
      <w:r w:rsidR="002B66DC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="002B66DC" w:rsidRPr="002B66DC">
        <w:rPr>
          <w:rFonts w:ascii="Times New Roman" w:hAnsi="Times New Roman" w:cs="Times New Roman"/>
          <w:sz w:val="28"/>
          <w:szCs w:val="28"/>
        </w:rPr>
        <w:t xml:space="preserve"> </w:t>
      </w:r>
      <w:r w:rsidR="002B66DC">
        <w:rPr>
          <w:rFonts w:ascii="Times New Roman" w:hAnsi="Times New Roman" w:cs="Times New Roman"/>
          <w:sz w:val="28"/>
          <w:szCs w:val="28"/>
        </w:rPr>
        <w:t xml:space="preserve">реализованы </w:t>
      </w:r>
      <w:r w:rsidR="001544B1">
        <w:rPr>
          <w:rFonts w:ascii="Times New Roman" w:hAnsi="Times New Roman" w:cs="Times New Roman"/>
          <w:sz w:val="28"/>
          <w:szCs w:val="28"/>
        </w:rPr>
        <w:t>алгоритмы приближения явным и неявным методами Эйлера</w:t>
      </w:r>
      <w:r w:rsidR="002B66DC" w:rsidRPr="002B66DC">
        <w:rPr>
          <w:rFonts w:ascii="Times New Roman" w:hAnsi="Times New Roman" w:cs="Times New Roman"/>
          <w:sz w:val="28"/>
          <w:szCs w:val="28"/>
        </w:rPr>
        <w:t xml:space="preserve">; </w:t>
      </w:r>
      <w:r w:rsidR="002B66DC">
        <w:rPr>
          <w:rFonts w:ascii="Times New Roman" w:hAnsi="Times New Roman" w:cs="Times New Roman"/>
          <w:sz w:val="28"/>
          <w:szCs w:val="28"/>
        </w:rPr>
        <w:t>алгоритмы оформлены отдельными программными модулями</w:t>
      </w:r>
      <w:r>
        <w:rPr>
          <w:rFonts w:ascii="Times New Roman" w:hAnsi="Times New Roman" w:cs="Times New Roman"/>
          <w:sz w:val="28"/>
          <w:szCs w:val="28"/>
        </w:rPr>
        <w:t xml:space="preserve"> в следующих файлах:</w:t>
      </w:r>
    </w:p>
    <w:p w:rsidR="007C49E1" w:rsidRPr="007C49E1" w:rsidRDefault="001544B1" w:rsidP="001544B1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1544B1">
        <w:rPr>
          <w:rFonts w:ascii="Times New Roman" w:hAnsi="Times New Roman" w:cs="Times New Roman"/>
          <w:i/>
          <w:sz w:val="28"/>
          <w:szCs w:val="28"/>
        </w:rPr>
        <w:t>EilerExplicitMethod.m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49E1" w:rsidRPr="007C49E1">
        <w:rPr>
          <w:rFonts w:ascii="Times New Roman" w:hAnsi="Times New Roman" w:cs="Times New Roman"/>
          <w:sz w:val="28"/>
          <w:szCs w:val="28"/>
        </w:rPr>
        <w:t xml:space="preserve">– модуль, реализующий </w:t>
      </w:r>
      <w:r>
        <w:rPr>
          <w:rFonts w:ascii="Times New Roman" w:hAnsi="Times New Roman" w:cs="Times New Roman"/>
          <w:sz w:val="28"/>
          <w:szCs w:val="28"/>
        </w:rPr>
        <w:t>приближение явным методом Эйлера</w:t>
      </w:r>
      <w:r w:rsidR="007C49E1" w:rsidRPr="007C49E1">
        <w:rPr>
          <w:rFonts w:ascii="Times New Roman" w:hAnsi="Times New Roman" w:cs="Times New Roman"/>
          <w:sz w:val="28"/>
          <w:szCs w:val="28"/>
        </w:rPr>
        <w:t>;</w:t>
      </w:r>
    </w:p>
    <w:p w:rsidR="001544B1" w:rsidRDefault="001544B1" w:rsidP="007E300F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1544B1">
        <w:rPr>
          <w:rFonts w:ascii="Times New Roman" w:hAnsi="Times New Roman" w:cs="Times New Roman"/>
          <w:i/>
          <w:sz w:val="28"/>
          <w:szCs w:val="28"/>
        </w:rPr>
        <w:t xml:space="preserve">EilerImplicitMethod.m </w:t>
      </w:r>
      <w:r w:rsidR="007C49E1" w:rsidRPr="001544B1">
        <w:rPr>
          <w:rFonts w:ascii="Times New Roman" w:hAnsi="Times New Roman" w:cs="Times New Roman"/>
          <w:sz w:val="28"/>
          <w:szCs w:val="28"/>
        </w:rPr>
        <w:t xml:space="preserve">– модуль, </w:t>
      </w:r>
      <w:r w:rsidRPr="007C49E1">
        <w:rPr>
          <w:rFonts w:ascii="Times New Roman" w:hAnsi="Times New Roman" w:cs="Times New Roman"/>
          <w:sz w:val="28"/>
          <w:szCs w:val="28"/>
        </w:rPr>
        <w:t xml:space="preserve">реализующий </w:t>
      </w:r>
      <w:r>
        <w:rPr>
          <w:rFonts w:ascii="Times New Roman" w:hAnsi="Times New Roman" w:cs="Times New Roman"/>
          <w:sz w:val="28"/>
          <w:szCs w:val="28"/>
        </w:rPr>
        <w:t>приближение неявным методом Эйлера</w:t>
      </w:r>
      <w:r w:rsidRPr="007C49E1">
        <w:rPr>
          <w:rFonts w:ascii="Times New Roman" w:hAnsi="Times New Roman" w:cs="Times New Roman"/>
          <w:sz w:val="28"/>
          <w:szCs w:val="28"/>
        </w:rPr>
        <w:t>;</w:t>
      </w:r>
    </w:p>
    <w:p w:rsidR="001544B1" w:rsidRDefault="001544B1" w:rsidP="007E300F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1544B1">
        <w:rPr>
          <w:rFonts w:ascii="Times New Roman" w:hAnsi="Times New Roman" w:cs="Times New Roman"/>
          <w:i/>
          <w:sz w:val="28"/>
          <w:szCs w:val="28"/>
        </w:rPr>
        <w:t>1</w:t>
      </w:r>
      <w:r w:rsidR="00484060" w:rsidRPr="001544B1">
        <w:rPr>
          <w:rFonts w:ascii="Times New Roman" w:hAnsi="Times New Roman" w:cs="Times New Roman"/>
          <w:i/>
          <w:sz w:val="28"/>
          <w:szCs w:val="28"/>
        </w:rPr>
        <w:t xml:space="preserve">.m </w:t>
      </w:r>
      <w:r w:rsidR="007C49E1" w:rsidRPr="001544B1">
        <w:rPr>
          <w:rFonts w:ascii="Times New Roman" w:hAnsi="Times New Roman" w:cs="Times New Roman"/>
          <w:sz w:val="28"/>
          <w:szCs w:val="28"/>
        </w:rPr>
        <w:t xml:space="preserve">– модуль, реализующий вычисление </w:t>
      </w:r>
      <w:r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30561B">
        <w:rPr>
          <w:rFonts w:ascii="Times New Roman" w:hAnsi="Times New Roman" w:cs="Times New Roman"/>
          <w:sz w:val="28"/>
          <w:szCs w:val="28"/>
        </w:rPr>
        <w:t>y'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30561B">
        <w:rPr>
          <w:rFonts w:ascii="Times New Roman" w:hAnsi="Times New Roman" w:cs="Times New Roman"/>
          <w:sz w:val="28"/>
          <w:szCs w:val="28"/>
        </w:rPr>
        <w:t>)</w:t>
      </w:r>
      <w:r w:rsidRPr="001544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ф</w:t>
      </w:r>
      <w:r w:rsidRPr="001544B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(1)</w:t>
      </w:r>
      <w:r w:rsidRPr="001544B1">
        <w:rPr>
          <w:rFonts w:ascii="Times New Roman" w:hAnsi="Times New Roman" w:cs="Times New Roman"/>
          <w:sz w:val="28"/>
          <w:szCs w:val="28"/>
        </w:rPr>
        <w:t>;</w:t>
      </w:r>
    </w:p>
    <w:p w:rsidR="001544B1" w:rsidRDefault="001544B1" w:rsidP="001544B1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1544B1">
        <w:rPr>
          <w:rFonts w:ascii="Times New Roman" w:hAnsi="Times New Roman" w:cs="Times New Roman"/>
          <w:i/>
          <w:sz w:val="28"/>
          <w:szCs w:val="28"/>
        </w:rPr>
        <w:t xml:space="preserve">2.m </w:t>
      </w:r>
      <w:r w:rsidRPr="001544B1">
        <w:rPr>
          <w:rFonts w:ascii="Times New Roman" w:hAnsi="Times New Roman" w:cs="Times New Roman"/>
          <w:sz w:val="28"/>
          <w:szCs w:val="28"/>
        </w:rPr>
        <w:t xml:space="preserve">– модуль, реализующий вычисление </w:t>
      </w:r>
      <w:r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30561B">
        <w:rPr>
          <w:rFonts w:ascii="Times New Roman" w:hAnsi="Times New Roman" w:cs="Times New Roman"/>
          <w:sz w:val="28"/>
          <w:szCs w:val="28"/>
        </w:rPr>
        <w:t>z'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30561B">
        <w:rPr>
          <w:rFonts w:ascii="Times New Roman" w:hAnsi="Times New Roman" w:cs="Times New Roman"/>
          <w:sz w:val="28"/>
          <w:szCs w:val="28"/>
        </w:rPr>
        <w:t>)</w:t>
      </w:r>
      <w:r w:rsidRPr="001544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ф</w:t>
      </w:r>
      <w:r w:rsidRPr="001544B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(2)</w:t>
      </w:r>
      <w:r w:rsidRPr="001544B1">
        <w:rPr>
          <w:rFonts w:ascii="Times New Roman" w:hAnsi="Times New Roman" w:cs="Times New Roman"/>
          <w:sz w:val="28"/>
          <w:szCs w:val="28"/>
        </w:rPr>
        <w:t>;</w:t>
      </w:r>
    </w:p>
    <w:p w:rsidR="001544B1" w:rsidRDefault="001544B1" w:rsidP="001544B1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>
        <w:rPr>
          <w:rFonts w:ascii="Times New Roman" w:hAnsi="Times New Roman" w:cs="Times New Roman"/>
          <w:i/>
          <w:sz w:val="28"/>
          <w:szCs w:val="28"/>
        </w:rPr>
        <w:t>3</w:t>
      </w:r>
      <w:r w:rsidRPr="001544B1">
        <w:rPr>
          <w:rFonts w:ascii="Times New Roman" w:hAnsi="Times New Roman" w:cs="Times New Roman"/>
          <w:i/>
          <w:sz w:val="28"/>
          <w:szCs w:val="28"/>
        </w:rPr>
        <w:t xml:space="preserve">.m </w:t>
      </w:r>
      <w:r w:rsidRPr="001544B1">
        <w:rPr>
          <w:rFonts w:ascii="Times New Roman" w:hAnsi="Times New Roman" w:cs="Times New Roman"/>
          <w:sz w:val="28"/>
          <w:szCs w:val="28"/>
        </w:rPr>
        <w:t xml:space="preserve">– модуль, </w:t>
      </w:r>
      <w:r>
        <w:rPr>
          <w:rFonts w:ascii="Times New Roman" w:hAnsi="Times New Roman" w:cs="Times New Roman"/>
          <w:sz w:val="28"/>
          <w:szCs w:val="28"/>
        </w:rPr>
        <w:t xml:space="preserve">необходимый для работы неявного метода Эйлера, </w:t>
      </w:r>
      <w:r w:rsidR="00A80057">
        <w:rPr>
          <w:rFonts w:ascii="Times New Roman" w:hAnsi="Times New Roman" w:cs="Times New Roman"/>
          <w:sz w:val="28"/>
          <w:szCs w:val="28"/>
        </w:rPr>
        <w:t>возвращает значения функций ф.(1) и ф.(2)</w:t>
      </w:r>
      <w:r w:rsidRPr="001544B1">
        <w:rPr>
          <w:rFonts w:ascii="Times New Roman" w:hAnsi="Times New Roman" w:cs="Times New Roman"/>
          <w:sz w:val="28"/>
          <w:szCs w:val="28"/>
        </w:rPr>
        <w:t>;</w:t>
      </w:r>
    </w:p>
    <w:p w:rsidR="002B66DC" w:rsidRPr="00A80057" w:rsidRDefault="00A80057" w:rsidP="007E300F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80057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A80057">
        <w:rPr>
          <w:rFonts w:ascii="Times New Roman" w:hAnsi="Times New Roman" w:cs="Times New Roman"/>
          <w:i/>
          <w:sz w:val="28"/>
          <w:szCs w:val="28"/>
        </w:rPr>
        <w:t xml:space="preserve">4.m </w:t>
      </w:r>
      <w:r w:rsidRPr="00A80057">
        <w:rPr>
          <w:rFonts w:ascii="Times New Roman" w:hAnsi="Times New Roman" w:cs="Times New Roman"/>
          <w:sz w:val="28"/>
          <w:szCs w:val="28"/>
        </w:rPr>
        <w:t>– модуль, реализующий вычисление точного решения по ф.(5) и ф.(6).</w:t>
      </w:r>
    </w:p>
    <w:p w:rsidR="00FF1B1D" w:rsidRDefault="00FF1B1D" w:rsidP="00D620D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26EDC" w:rsidRDefault="00FF1B1D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второ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FF1B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зработан</w:t>
      </w:r>
      <w:r w:rsidR="00D620D6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F4F9C">
        <w:rPr>
          <w:rFonts w:ascii="Times New Roman" w:hAnsi="Times New Roman" w:cs="Times New Roman"/>
          <w:sz w:val="28"/>
          <w:szCs w:val="28"/>
        </w:rPr>
        <w:t xml:space="preserve">дополнительные </w:t>
      </w:r>
      <w:r w:rsidR="00326EDC">
        <w:rPr>
          <w:rFonts w:ascii="Times New Roman" w:hAnsi="Times New Roman" w:cs="Times New Roman"/>
          <w:sz w:val="28"/>
          <w:szCs w:val="28"/>
        </w:rPr>
        <w:t>модули для формирования графиков</w:t>
      </w:r>
      <w:r w:rsid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</w:p>
    <w:p w:rsidR="00326EDC" w:rsidRDefault="00D620D6" w:rsidP="00D620D6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620D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Eiler.m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="00326EDC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ыводит график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 точного приближенного значений</w:t>
      </w:r>
      <w:r w:rsidR="00326EDC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; </w:t>
      </w:r>
    </w:p>
    <w:p w:rsidR="0006018E" w:rsidRDefault="00D620D6" w:rsidP="00D620D6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620D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DeltaEiler.m</w:t>
      </w:r>
      <w:r w:rsidR="0006018E"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="0006018E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водит графики </w:t>
      </w:r>
      <w:r w:rsidR="000601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зависимости средней а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бсолютной ошибк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иближения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от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числа частичных отрезков разбиения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GB"/>
        </w:rPr>
        <w:t>N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;</w:t>
      </w:r>
      <w:r w:rsidR="0006018E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B0378F" w:rsidRPr="00D620D6" w:rsidRDefault="00D620D6" w:rsidP="00D620D6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620D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deltaEiler.m</w:t>
      </w:r>
      <w:r w:rsidR="002B0C59"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B0C59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="002B0C59">
        <w:rPr>
          <w:rFonts w:ascii="Times New Roman" w:hAnsi="Times New Roman" w:cs="Times New Roman"/>
          <w:sz w:val="28"/>
          <w:szCs w:val="28"/>
        </w:rPr>
        <w:t>в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омогательный модуль для расчета средней абсолютной ошибк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иближения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B0378F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 w:rsidR="00B0378F">
        <w:rPr>
          <w:rFonts w:ascii="Times New Roman" w:hAnsi="Times New Roman" w:cs="Times New Roman"/>
          <w:b/>
          <w:sz w:val="28"/>
          <w:szCs w:val="28"/>
        </w:rPr>
        <w:t>третье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0C0F53">
        <w:rPr>
          <w:rFonts w:ascii="Times New Roman" w:hAnsi="Times New Roman" w:cs="Times New Roman"/>
          <w:sz w:val="28"/>
          <w:szCs w:val="28"/>
        </w:rPr>
        <w:t>выяснени</w:t>
      </w:r>
      <w:r w:rsidR="00A9629F">
        <w:rPr>
          <w:rFonts w:ascii="Times New Roman" w:hAnsi="Times New Roman" w:cs="Times New Roman"/>
          <w:sz w:val="28"/>
          <w:szCs w:val="28"/>
        </w:rPr>
        <w:t>я</w:t>
      </w:r>
      <w:r w:rsidRPr="000C0F53">
        <w:rPr>
          <w:rFonts w:ascii="Times New Roman" w:hAnsi="Times New Roman" w:cs="Times New Roman"/>
          <w:sz w:val="28"/>
          <w:szCs w:val="28"/>
        </w:rPr>
        <w:t xml:space="preserve"> вопроса о сходимости </w:t>
      </w:r>
      <w:r w:rsidR="00D620D6">
        <w:rPr>
          <w:rFonts w:ascii="Times New Roman" w:hAnsi="Times New Roman" w:cs="Times New Roman"/>
          <w:sz w:val="28"/>
          <w:szCs w:val="28"/>
        </w:rPr>
        <w:t>приближенного решения к точному</w:t>
      </w:r>
      <w:r w:rsidRPr="000C0F53">
        <w:rPr>
          <w:rFonts w:ascii="Times New Roman" w:hAnsi="Times New Roman" w:cs="Times New Roman"/>
          <w:sz w:val="28"/>
          <w:szCs w:val="28"/>
        </w:rPr>
        <w:t xml:space="preserve"> </w:t>
      </w:r>
      <w:r w:rsidR="00D620D6">
        <w:rPr>
          <w:rFonts w:ascii="Times New Roman" w:hAnsi="Times New Roman" w:cs="Times New Roman"/>
          <w:sz w:val="28"/>
          <w:szCs w:val="28"/>
        </w:rPr>
        <w:t>значению</w:t>
      </w:r>
      <w:r w:rsidRPr="000C0F53">
        <w:rPr>
          <w:rFonts w:ascii="Times New Roman" w:hAnsi="Times New Roman" w:cs="Times New Roman"/>
          <w:sz w:val="28"/>
          <w:szCs w:val="28"/>
        </w:rPr>
        <w:t xml:space="preserve"> функции</w:t>
      </w:r>
      <w:r w:rsidR="00D620D6">
        <w:rPr>
          <w:rFonts w:ascii="Times New Roman" w:hAnsi="Times New Roman" w:cs="Times New Roman"/>
          <w:sz w:val="28"/>
          <w:szCs w:val="28"/>
        </w:rPr>
        <w:t xml:space="preserve"> в зависимости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0378F">
        <w:rPr>
          <w:rFonts w:ascii="Times New Roman" w:hAnsi="Times New Roman" w:cs="Times New Roman"/>
          <w:sz w:val="28"/>
          <w:szCs w:val="28"/>
        </w:rPr>
        <w:t xml:space="preserve">количества </w:t>
      </w:r>
      <w:r w:rsidR="00D620D6">
        <w:rPr>
          <w:rFonts w:ascii="Times New Roman" w:hAnsi="Times New Roman" w:cs="Times New Roman"/>
          <w:sz w:val="28"/>
          <w:szCs w:val="28"/>
        </w:rPr>
        <w:t>отрезков разбиения</w:t>
      </w:r>
      <w:r w:rsidR="008B2C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полнен численный эксперимент.</w:t>
      </w:r>
      <w:r w:rsidR="00B0378F">
        <w:rPr>
          <w:rFonts w:ascii="Times New Roman" w:hAnsi="Times New Roman" w:cs="Times New Roman"/>
          <w:sz w:val="28"/>
          <w:szCs w:val="28"/>
        </w:rPr>
        <w:t xml:space="preserve"> Результаты представ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0378F">
        <w:rPr>
          <w:rFonts w:ascii="Times New Roman" w:hAnsi="Times New Roman" w:cs="Times New Roman"/>
          <w:sz w:val="28"/>
          <w:szCs w:val="28"/>
        </w:rPr>
        <w:t xml:space="preserve">на рис. 1 – </w:t>
      </w:r>
      <w:r w:rsidR="00C7252D">
        <w:rPr>
          <w:rFonts w:ascii="Times New Roman" w:hAnsi="Times New Roman" w:cs="Times New Roman"/>
          <w:sz w:val="28"/>
          <w:szCs w:val="28"/>
        </w:rPr>
        <w:t>4</w:t>
      </w:r>
      <w:r w:rsidR="00B0378F">
        <w:rPr>
          <w:rFonts w:ascii="Times New Roman" w:hAnsi="Times New Roman" w:cs="Times New Roman"/>
          <w:sz w:val="28"/>
          <w:szCs w:val="28"/>
        </w:rPr>
        <w:t>.</w:t>
      </w:r>
    </w:p>
    <w:p w:rsidR="00B0378F" w:rsidRDefault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3"/>
        <w:gridCol w:w="4753"/>
      </w:tblGrid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D620D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366" type="#_x0000_t75" style="width:226.85pt;height:169.8pt">
                  <v:imagedata r:id="rId24" o:title="00_Explicit_N2"/>
                </v:shape>
              </w:pict>
            </w:r>
          </w:p>
        </w:tc>
        <w:tc>
          <w:tcPr>
            <w:tcW w:w="4752" w:type="dxa"/>
          </w:tcPr>
          <w:p w:rsidR="00B0378F" w:rsidRDefault="00D620D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368" type="#_x0000_t75" style="width:226.85pt;height:169.8pt">
                  <v:imagedata r:id="rId25" o:title="00_Explicit_N4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D620D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371" type="#_x0000_t75" style="width:226.85pt;height:171.15pt">
                  <v:imagedata r:id="rId26" o:title="00_Explicit_N6"/>
                </v:shape>
              </w:pict>
            </w:r>
          </w:p>
        </w:tc>
        <w:tc>
          <w:tcPr>
            <w:tcW w:w="4752" w:type="dxa"/>
          </w:tcPr>
          <w:p w:rsidR="00B0378F" w:rsidRDefault="00D620D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388" type="#_x0000_t75" style="width:226.85pt;height:169.8pt">
                  <v:imagedata r:id="rId27" o:title="00_Explicit_N10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D620D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381" type="#_x0000_t75" style="width:226.85pt;height:171.15pt">
                  <v:imagedata r:id="rId28" o:title="00_Explicit_N20"/>
                </v:shape>
              </w:pict>
            </w:r>
          </w:p>
        </w:tc>
        <w:tc>
          <w:tcPr>
            <w:tcW w:w="4752" w:type="dxa"/>
          </w:tcPr>
          <w:p w:rsidR="00B0378F" w:rsidRDefault="00C7252D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394" type="#_x0000_t75" style="width:226.85pt;height:171.15pt">
                  <v:imagedata r:id="rId29" o:title="00_Explicit_N60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0378F" w:rsidRDefault="00B0378F" w:rsidP="00B0378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0378F" w:rsidRDefault="00B0378F" w:rsidP="00B0378F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Сравнение точности приближения при различных значениях </w:t>
      </w:r>
      <w:r w:rsidR="00C7252D">
        <w:rPr>
          <w:rFonts w:ascii="Times New Roman" w:hAnsi="Times New Roman" w:cs="Times New Roman"/>
          <w:sz w:val="28"/>
          <w:szCs w:val="28"/>
        </w:rPr>
        <w:t>числа частичных отрезков разбиения в явном методе Эйлера</w:t>
      </w:r>
    </w:p>
    <w:p w:rsidR="00B0378F" w:rsidRDefault="00B0378F" w:rsidP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C7252D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406" type="#_x0000_t75" style="width:226.85pt;height:169.8pt">
                  <v:imagedata r:id="rId30" o:title="01_Implicit_N2"/>
                </v:shape>
              </w:pict>
            </w:r>
          </w:p>
        </w:tc>
        <w:tc>
          <w:tcPr>
            <w:tcW w:w="4752" w:type="dxa"/>
          </w:tcPr>
          <w:p w:rsidR="00B1398E" w:rsidRDefault="00C7252D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408" type="#_x0000_t75" style="width:226.85pt;height:169.8pt">
                  <v:imagedata r:id="rId31" o:title="01_Implicit_N4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C7252D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411" type="#_x0000_t75" style="width:226.85pt;height:169.8pt">
                  <v:imagedata r:id="rId32" o:title="01_Implicit_N6"/>
                </v:shape>
              </w:pict>
            </w:r>
          </w:p>
        </w:tc>
        <w:tc>
          <w:tcPr>
            <w:tcW w:w="4752" w:type="dxa"/>
          </w:tcPr>
          <w:p w:rsidR="00B1398E" w:rsidRDefault="00C7252D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415" type="#_x0000_t75" style="width:226.85pt;height:169.8pt">
                  <v:imagedata r:id="rId33" o:title="01_Implicit_N10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C7252D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420" type="#_x0000_t75" style="width:226.85pt;height:169.8pt">
                  <v:imagedata r:id="rId34" o:title="01_Implicit_N20"/>
                </v:shape>
              </w:pict>
            </w:r>
          </w:p>
        </w:tc>
        <w:tc>
          <w:tcPr>
            <w:tcW w:w="4752" w:type="dxa"/>
          </w:tcPr>
          <w:p w:rsidR="00B1398E" w:rsidRDefault="00C7252D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426" type="#_x0000_t75" style="width:226.85pt;height:169.8pt">
                  <v:imagedata r:id="rId35" o:title="01_Implicit_N60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1398E" w:rsidRDefault="00B1398E" w:rsidP="00B1398E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1398E" w:rsidRDefault="00B1398E" w:rsidP="00B1398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2 – </w:t>
      </w:r>
      <w:r w:rsidR="00C7252D">
        <w:rPr>
          <w:rFonts w:ascii="Times New Roman" w:hAnsi="Times New Roman" w:cs="Times New Roman"/>
          <w:sz w:val="28"/>
          <w:szCs w:val="28"/>
        </w:rPr>
        <w:t>Сравнение точности приближения при различных значениях числа частичных отрезков разбиения в неявном методе Эйлера</w:t>
      </w:r>
    </w:p>
    <w:p w:rsidR="00C413D5" w:rsidRPr="00A9302B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0378F" w:rsidRDefault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42CD3" w:rsidRDefault="0081761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Изменяя </w:t>
      </w:r>
      <w:r w:rsidR="00C7252D">
        <w:rPr>
          <w:rFonts w:ascii="Times New Roman" w:hAnsi="Times New Roman" w:cs="Times New Roman"/>
          <w:sz w:val="28"/>
          <w:szCs w:val="28"/>
        </w:rPr>
        <w:t xml:space="preserve">число частичных отрезков разбиения </w:t>
      </w:r>
      <w:r w:rsidR="00C7252D"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2 до </w:t>
      </w:r>
      <w:r w:rsidR="00C7252D">
        <w:rPr>
          <w:rFonts w:ascii="Times New Roman" w:hAnsi="Times New Roman" w:cs="Times New Roman"/>
          <w:sz w:val="28"/>
          <w:szCs w:val="28"/>
        </w:rPr>
        <w:t>60</w:t>
      </w:r>
      <w:r>
        <w:rPr>
          <w:rFonts w:ascii="Times New Roman" w:hAnsi="Times New Roman" w:cs="Times New Roman"/>
          <w:sz w:val="28"/>
          <w:szCs w:val="28"/>
        </w:rPr>
        <w:t xml:space="preserve">, были получены сравнительные графики (рис. </w:t>
      </w:r>
      <w:r w:rsidR="00B1398E">
        <w:rPr>
          <w:rFonts w:ascii="Times New Roman" w:hAnsi="Times New Roman" w:cs="Times New Roman"/>
          <w:sz w:val="28"/>
          <w:szCs w:val="28"/>
        </w:rPr>
        <w:t>1 и 2</w:t>
      </w:r>
      <w:r>
        <w:rPr>
          <w:rFonts w:ascii="Times New Roman" w:hAnsi="Times New Roman" w:cs="Times New Roman"/>
          <w:sz w:val="28"/>
          <w:szCs w:val="28"/>
        </w:rPr>
        <w:t>). Их анализ показал,</w:t>
      </w:r>
      <w:r w:rsidR="008B2C20">
        <w:rPr>
          <w:rFonts w:ascii="Times New Roman" w:hAnsi="Times New Roman" w:cs="Times New Roman"/>
          <w:sz w:val="28"/>
          <w:szCs w:val="28"/>
        </w:rPr>
        <w:t xml:space="preserve"> прежде всего,</w:t>
      </w:r>
      <w:r>
        <w:rPr>
          <w:rFonts w:ascii="Times New Roman" w:hAnsi="Times New Roman" w:cs="Times New Roman"/>
          <w:sz w:val="28"/>
          <w:szCs w:val="28"/>
        </w:rPr>
        <w:t xml:space="preserve"> что </w:t>
      </w:r>
      <w:r w:rsidR="00C7252D">
        <w:rPr>
          <w:rFonts w:ascii="Times New Roman" w:hAnsi="Times New Roman" w:cs="Times New Roman"/>
          <w:b/>
          <w:i/>
          <w:sz w:val="28"/>
          <w:szCs w:val="28"/>
        </w:rPr>
        <w:t>приближенное решение задачи Коши методами Эйлера</w:t>
      </w:r>
      <w:r w:rsidR="00AA222A" w:rsidRPr="00F00333">
        <w:rPr>
          <w:rFonts w:ascii="Times New Roman" w:hAnsi="Times New Roman" w:cs="Times New Roman"/>
          <w:b/>
          <w:i/>
          <w:sz w:val="28"/>
          <w:szCs w:val="28"/>
        </w:rPr>
        <w:t xml:space="preserve"> обладает сходимостью</w:t>
      </w:r>
      <w:r w:rsidR="00C7252D">
        <w:rPr>
          <w:rFonts w:ascii="Times New Roman" w:hAnsi="Times New Roman" w:cs="Times New Roman"/>
          <w:b/>
          <w:i/>
          <w:sz w:val="28"/>
          <w:szCs w:val="28"/>
        </w:rPr>
        <w:t>, которая тем выше, чем больше число частичных отрезков разбиения</w:t>
      </w:r>
      <w:r w:rsidR="00AA222A">
        <w:rPr>
          <w:rFonts w:ascii="Times New Roman" w:hAnsi="Times New Roman" w:cs="Times New Roman"/>
          <w:sz w:val="28"/>
          <w:szCs w:val="28"/>
        </w:rPr>
        <w:t xml:space="preserve">. </w:t>
      </w:r>
      <w:r w:rsidR="00C7252D">
        <w:rPr>
          <w:rFonts w:ascii="Times New Roman" w:hAnsi="Times New Roman" w:cs="Times New Roman"/>
          <w:sz w:val="28"/>
          <w:szCs w:val="28"/>
        </w:rPr>
        <w:t>При этом приближение неявным методом Эйлера</w:t>
      </w:r>
      <w:r w:rsidR="00CB70D1">
        <w:rPr>
          <w:rFonts w:ascii="Times New Roman" w:hAnsi="Times New Roman" w:cs="Times New Roman"/>
          <w:sz w:val="28"/>
          <w:szCs w:val="28"/>
        </w:rPr>
        <w:t xml:space="preserve"> (рис.4)</w:t>
      </w:r>
      <w:r w:rsidR="00C7252D">
        <w:rPr>
          <w:rFonts w:ascii="Times New Roman" w:hAnsi="Times New Roman" w:cs="Times New Roman"/>
          <w:sz w:val="28"/>
          <w:szCs w:val="28"/>
        </w:rPr>
        <w:t xml:space="preserve"> сходится к точному решению быстрее, чем приближение явны</w:t>
      </w:r>
      <w:r w:rsidR="00CB70D1">
        <w:rPr>
          <w:rFonts w:ascii="Times New Roman" w:hAnsi="Times New Roman" w:cs="Times New Roman"/>
          <w:sz w:val="28"/>
          <w:szCs w:val="28"/>
        </w:rPr>
        <w:t>м методом (рис.3):</w:t>
      </w:r>
    </w:p>
    <w:p w:rsidR="000A08F3" w:rsidRDefault="00CB70D1" w:rsidP="000A08F3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434" type="#_x0000_t75" style="width:340.3pt;height:256.75pt">
            <v:imagedata r:id="rId36" o:title="02_Delta_Explicit_N2_N60"/>
          </v:shape>
        </w:pict>
      </w:r>
    </w:p>
    <w:p w:rsidR="000A08F3" w:rsidRPr="003931F3" w:rsidRDefault="000A08F3" w:rsidP="000A08F3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3 – Зависимость средней ошибки </w:t>
      </w:r>
      <w:r w:rsidR="00CB70D1">
        <w:rPr>
          <w:rFonts w:ascii="Times New Roman" w:hAnsi="Times New Roman" w:cs="Times New Roman"/>
          <w:sz w:val="28"/>
          <w:szCs w:val="28"/>
        </w:rPr>
        <w:t>приближения</w:t>
      </w:r>
      <w:r w:rsidR="00CB70D1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от </w:t>
      </w:r>
      <w:r w:rsidR="00CB70D1">
        <w:rPr>
          <w:rFonts w:ascii="Times New Roman" w:hAnsi="Times New Roman" w:cs="Times New Roman"/>
          <w:sz w:val="28"/>
          <w:szCs w:val="28"/>
        </w:rPr>
        <w:t>числа частичных отрезков разбиения, явный метод Эйлера</w:t>
      </w:r>
    </w:p>
    <w:p w:rsidR="00B1398E" w:rsidRDefault="00B1398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CB70D1" w:rsidRDefault="00CB70D1" w:rsidP="00CB70D1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437" type="#_x0000_t75" style="width:340.3pt;height:255.4pt">
            <v:imagedata r:id="rId37" o:title="03_Delta_Implicit_N2_N60"/>
          </v:shape>
        </w:pict>
      </w:r>
    </w:p>
    <w:p w:rsidR="00CB70D1" w:rsidRDefault="00AC7FFE" w:rsidP="00CB70D1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</w:t>
      </w:r>
      <w:r w:rsidR="00CB70D1">
        <w:rPr>
          <w:rFonts w:ascii="Times New Roman" w:hAnsi="Times New Roman" w:cs="Times New Roman"/>
          <w:sz w:val="28"/>
          <w:szCs w:val="28"/>
        </w:rPr>
        <w:t xml:space="preserve"> – Зависимость средней ошибки приближения</w:t>
      </w:r>
      <w:r w:rsidR="00CB70D1">
        <w:rPr>
          <w:rFonts w:ascii="Times New Roman" w:hAnsi="Times New Roman" w:cs="Times New Roman"/>
          <w:sz w:val="28"/>
          <w:szCs w:val="28"/>
        </w:rPr>
        <w:br/>
        <w:t xml:space="preserve">от числа частичных отрезков разбиения, неявный метод Эйлера: </w:t>
      </w:r>
    </w:p>
    <w:p w:rsidR="00CB70D1" w:rsidRDefault="00CB70D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CB70D1" w:rsidRDefault="00CB70D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ак видно из рис.4, точность неявного метода Эйлера даже при достаточно малых значениях числа частичных отрезков разбиения не превышает значения 4*10</w:t>
      </w:r>
      <w:r w:rsidRPr="00CB70D1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 xml:space="preserve">. Некоторое снижение точности (до отметки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CB70D1">
        <w:rPr>
          <w:rFonts w:ascii="Times New Roman" w:hAnsi="Times New Roman" w:cs="Times New Roman"/>
          <w:sz w:val="28"/>
          <w:szCs w:val="28"/>
        </w:rPr>
        <w:t xml:space="preserve"> ≈ 28) </w:t>
      </w:r>
      <w:r>
        <w:rPr>
          <w:rFonts w:ascii="Times New Roman" w:hAnsi="Times New Roman" w:cs="Times New Roman"/>
          <w:sz w:val="28"/>
          <w:szCs w:val="28"/>
        </w:rPr>
        <w:t>в случае неявного метода объясняется, очевидно, накоплением ошибки округления, связанной с использованием внутреннего алгоритма метода касательных</w:t>
      </w:r>
      <w:r w:rsidR="00AC7FFE">
        <w:rPr>
          <w:rFonts w:ascii="Times New Roman" w:hAnsi="Times New Roman" w:cs="Times New Roman"/>
          <w:sz w:val="28"/>
          <w:szCs w:val="28"/>
        </w:rPr>
        <w:t xml:space="preserve"> Ньютона, которая, однако, затем начинает снижаться.</w:t>
      </w:r>
    </w:p>
    <w:p w:rsidR="00AC7FFE" w:rsidRPr="00AC7FFE" w:rsidRDefault="00AC7FF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вный метод Эйлера не обладает такой быстрой сходимостью (рис. 3), но, тем не менее, сходимость вполне логично прослеживается, что особенно заметно на больших значениях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AC7FFE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более 30). Здесь большую роль в формировании суммарной ошибки играет погрешность самого метода, нежели ошибки округления.</w:t>
      </w:r>
    </w:p>
    <w:p w:rsidR="00C64132" w:rsidRPr="008144B0" w:rsidRDefault="00B36B98" w:rsidP="008144B0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</w:t>
      </w:r>
      <w:r w:rsidR="00AC7FFE">
        <w:rPr>
          <w:rFonts w:ascii="Times New Roman" w:hAnsi="Times New Roman" w:cs="Times New Roman"/>
          <w:sz w:val="28"/>
          <w:szCs w:val="28"/>
        </w:rPr>
        <w:t xml:space="preserve"> в случае использования</w:t>
      </w:r>
      <w:r>
        <w:rPr>
          <w:rFonts w:ascii="Times New Roman" w:hAnsi="Times New Roman" w:cs="Times New Roman"/>
          <w:sz w:val="28"/>
          <w:szCs w:val="28"/>
        </w:rPr>
        <w:t xml:space="preserve"> не</w:t>
      </w:r>
      <w:r w:rsidR="00AC7FFE">
        <w:rPr>
          <w:rFonts w:ascii="Times New Roman" w:hAnsi="Times New Roman" w:cs="Times New Roman"/>
          <w:sz w:val="28"/>
          <w:szCs w:val="28"/>
        </w:rPr>
        <w:t>явного метода в качестве достаточного числа частичных отрезков разбиения</w:t>
      </w:r>
      <w:r>
        <w:rPr>
          <w:rFonts w:ascii="Times New Roman" w:hAnsi="Times New Roman" w:cs="Times New Roman"/>
          <w:sz w:val="28"/>
          <w:szCs w:val="28"/>
        </w:rPr>
        <w:t xml:space="preserve"> можно рекомендовать</w:t>
      </w:r>
      <w:r w:rsidR="00AC7FFE" w:rsidRPr="00AC7FFE">
        <w:rPr>
          <w:rFonts w:ascii="Times New Roman" w:hAnsi="Times New Roman" w:cs="Times New Roman"/>
          <w:sz w:val="28"/>
          <w:szCs w:val="28"/>
        </w:rPr>
        <w:t xml:space="preserve"> </w:t>
      </w:r>
      <w:r w:rsidR="00AC7FFE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AC7FFE">
        <w:rPr>
          <w:rFonts w:ascii="Times New Roman" w:hAnsi="Times New Roman" w:cs="Times New Roman"/>
          <w:sz w:val="28"/>
          <w:szCs w:val="28"/>
        </w:rPr>
        <w:t xml:space="preserve"> = 2…5</w:t>
      </w:r>
      <w:r w:rsidRPr="00B36B98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 xml:space="preserve">в отношении </w:t>
      </w:r>
      <w:r w:rsidR="00AC7FFE">
        <w:rPr>
          <w:rFonts w:ascii="Times New Roman" w:hAnsi="Times New Roman" w:cs="Times New Roman"/>
          <w:sz w:val="28"/>
          <w:szCs w:val="28"/>
        </w:rPr>
        <w:t>явного метода Эйлера необходимо большее число частичных отрезков разбиения, от 20 и выше в зависимости от задачи и требований к погрешности</w:t>
      </w:r>
      <w:r w:rsidR="008144B0">
        <w:rPr>
          <w:rFonts w:ascii="Times New Roman" w:hAnsi="Times New Roman" w:cs="Times New Roman"/>
          <w:sz w:val="28"/>
          <w:szCs w:val="28"/>
        </w:rPr>
        <w:t>.</w:t>
      </w:r>
    </w:p>
    <w:p w:rsidR="00FA7BB1" w:rsidRDefault="00FA7B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A7BB1" w:rsidRPr="00E72449" w:rsidRDefault="00FA7BB1" w:rsidP="009C22BC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72449">
        <w:rPr>
          <w:rFonts w:ascii="Times New Roman" w:hAnsi="Times New Roman" w:cs="Times New Roman"/>
          <w:b/>
          <w:sz w:val="28"/>
          <w:szCs w:val="28"/>
        </w:rPr>
        <w:lastRenderedPageBreak/>
        <w:t>Выводы по работе</w:t>
      </w:r>
    </w:p>
    <w:p w:rsid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>1. В ходе лабораторной работе рассмотрен</w:t>
      </w:r>
      <w:r w:rsidR="0083123C">
        <w:rPr>
          <w:rFonts w:ascii="Times New Roman" w:hAnsi="Times New Roman" w:cs="Times New Roman"/>
          <w:sz w:val="28"/>
          <w:szCs w:val="28"/>
        </w:rPr>
        <w:t>ы</w:t>
      </w:r>
      <w:r w:rsidRPr="0019355C">
        <w:rPr>
          <w:rFonts w:ascii="Times New Roman" w:hAnsi="Times New Roman" w:cs="Times New Roman"/>
          <w:sz w:val="28"/>
          <w:szCs w:val="28"/>
        </w:rPr>
        <w:t xml:space="preserve"> способ</w:t>
      </w:r>
      <w:r w:rsidR="0083123C">
        <w:rPr>
          <w:rFonts w:ascii="Times New Roman" w:hAnsi="Times New Roman" w:cs="Times New Roman"/>
          <w:sz w:val="28"/>
          <w:szCs w:val="28"/>
        </w:rPr>
        <w:t>ы приближенного решения</w:t>
      </w:r>
      <w:r w:rsidR="0083123C" w:rsidRPr="0083123C">
        <w:rPr>
          <w:rFonts w:ascii="Times New Roman" w:hAnsi="Times New Roman" w:cs="Times New Roman"/>
          <w:sz w:val="28"/>
          <w:szCs w:val="28"/>
        </w:rPr>
        <w:t xml:space="preserve"> задачи Коши для системы обыкновенных дифференциальных уравнений методами Эйлера</w:t>
      </w:r>
      <w:r w:rsidRPr="0019355C">
        <w:rPr>
          <w:rFonts w:ascii="Times New Roman" w:hAnsi="Times New Roman" w:cs="Times New Roman"/>
          <w:sz w:val="28"/>
          <w:szCs w:val="28"/>
        </w:rPr>
        <w:t>,</w:t>
      </w:r>
      <w:r w:rsidR="008144B0">
        <w:rPr>
          <w:rFonts w:ascii="Times New Roman" w:hAnsi="Times New Roman" w:cs="Times New Roman"/>
          <w:sz w:val="28"/>
          <w:szCs w:val="28"/>
        </w:rPr>
        <w:t xml:space="preserve"> </w:t>
      </w:r>
      <w:r w:rsidR="00660F52">
        <w:rPr>
          <w:rFonts w:ascii="Times New Roman" w:hAnsi="Times New Roman" w:cs="Times New Roman"/>
          <w:sz w:val="28"/>
          <w:szCs w:val="28"/>
        </w:rPr>
        <w:t>а также</w:t>
      </w:r>
      <w:r w:rsidRPr="0019355C">
        <w:rPr>
          <w:rFonts w:ascii="Times New Roman" w:hAnsi="Times New Roman" w:cs="Times New Roman"/>
          <w:sz w:val="28"/>
          <w:szCs w:val="28"/>
        </w:rPr>
        <w:t xml:space="preserve"> разработаны функциональные модули для </w:t>
      </w:r>
      <w:r w:rsidR="00660F52">
        <w:rPr>
          <w:rFonts w:ascii="Times New Roman" w:hAnsi="Times New Roman" w:cs="Times New Roman"/>
          <w:sz w:val="28"/>
          <w:szCs w:val="28"/>
        </w:rPr>
        <w:t xml:space="preserve">системы </w:t>
      </w:r>
      <w:r w:rsidRPr="0019355C">
        <w:rPr>
          <w:rFonts w:ascii="Times New Roman" w:hAnsi="Times New Roman" w:cs="Times New Roman"/>
          <w:sz w:val="28"/>
          <w:szCs w:val="28"/>
        </w:rPr>
        <w:t xml:space="preserve">MatLab, с помощью которых можно </w:t>
      </w:r>
      <w:r w:rsidR="00660F52">
        <w:rPr>
          <w:rFonts w:ascii="Times New Roman" w:hAnsi="Times New Roman" w:cs="Times New Roman"/>
          <w:sz w:val="28"/>
          <w:szCs w:val="28"/>
        </w:rPr>
        <w:t>проводить</w:t>
      </w:r>
      <w:r w:rsidRPr="0019355C">
        <w:rPr>
          <w:rFonts w:ascii="Times New Roman" w:hAnsi="Times New Roman" w:cs="Times New Roman"/>
          <w:sz w:val="28"/>
          <w:szCs w:val="28"/>
        </w:rPr>
        <w:t xml:space="preserve"> </w:t>
      </w:r>
      <w:r w:rsidR="0083123C">
        <w:rPr>
          <w:rFonts w:ascii="Times New Roman" w:hAnsi="Times New Roman" w:cs="Times New Roman"/>
          <w:sz w:val="28"/>
          <w:szCs w:val="28"/>
        </w:rPr>
        <w:t>такое приближенное решение и строить графики</w:t>
      </w:r>
      <w:r w:rsidRPr="0019355C">
        <w:rPr>
          <w:rFonts w:ascii="Times New Roman" w:hAnsi="Times New Roman" w:cs="Times New Roman"/>
          <w:sz w:val="28"/>
          <w:szCs w:val="28"/>
        </w:rPr>
        <w:t>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2. В результате численного эксперимента установлено, что </w:t>
      </w:r>
      <w:r w:rsidR="0083123C" w:rsidRPr="0083123C">
        <w:rPr>
          <w:rFonts w:ascii="Times New Roman" w:hAnsi="Times New Roman" w:cs="Times New Roman"/>
          <w:sz w:val="28"/>
          <w:szCs w:val="28"/>
        </w:rPr>
        <w:t>приближенное решение задачи Коши методами Эйлера обладает сходимостью, которая тем выше, чем больше число частичных отрезков разбиения. При этом приб</w:t>
      </w:r>
      <w:r w:rsidR="0083123C">
        <w:rPr>
          <w:rFonts w:ascii="Times New Roman" w:hAnsi="Times New Roman" w:cs="Times New Roman"/>
          <w:sz w:val="28"/>
          <w:szCs w:val="28"/>
        </w:rPr>
        <w:t xml:space="preserve">лижение неявным методом Эйлера </w:t>
      </w:r>
      <w:r w:rsidR="0083123C" w:rsidRPr="0083123C">
        <w:rPr>
          <w:rFonts w:ascii="Times New Roman" w:hAnsi="Times New Roman" w:cs="Times New Roman"/>
          <w:sz w:val="28"/>
          <w:szCs w:val="28"/>
        </w:rPr>
        <w:t>сходится к точному решению быстрее, че</w:t>
      </w:r>
      <w:r w:rsidR="0083123C">
        <w:rPr>
          <w:rFonts w:ascii="Times New Roman" w:hAnsi="Times New Roman" w:cs="Times New Roman"/>
          <w:sz w:val="28"/>
          <w:szCs w:val="28"/>
        </w:rPr>
        <w:t>м приближение явным методом</w:t>
      </w:r>
      <w:r w:rsidR="008144B0">
        <w:rPr>
          <w:rFonts w:ascii="Times New Roman" w:hAnsi="Times New Roman" w:cs="Times New Roman"/>
          <w:sz w:val="28"/>
          <w:szCs w:val="28"/>
        </w:rPr>
        <w:t>.</w:t>
      </w:r>
      <w:r w:rsidR="00660F52">
        <w:rPr>
          <w:rFonts w:ascii="Times New Roman" w:hAnsi="Times New Roman" w:cs="Times New Roman"/>
          <w:sz w:val="28"/>
          <w:szCs w:val="28"/>
        </w:rPr>
        <w:t xml:space="preserve"> </w:t>
      </w:r>
      <w:r w:rsidR="0083123C">
        <w:rPr>
          <w:rFonts w:ascii="Times New Roman" w:hAnsi="Times New Roman" w:cs="Times New Roman"/>
          <w:sz w:val="28"/>
          <w:szCs w:val="28"/>
        </w:rPr>
        <w:t>Суммарная погрешность</w:t>
      </w:r>
      <w:r w:rsidR="00660F52">
        <w:rPr>
          <w:rFonts w:ascii="Times New Roman" w:hAnsi="Times New Roman" w:cs="Times New Roman"/>
          <w:sz w:val="28"/>
          <w:szCs w:val="28"/>
        </w:rPr>
        <w:t xml:space="preserve"> обусловлена</w:t>
      </w:r>
      <w:r w:rsidR="0083123C">
        <w:rPr>
          <w:rFonts w:ascii="Times New Roman" w:hAnsi="Times New Roman" w:cs="Times New Roman"/>
          <w:sz w:val="28"/>
          <w:szCs w:val="28"/>
        </w:rPr>
        <w:t xml:space="preserve"> как использованием приближенных</w:t>
      </w:r>
      <w:r w:rsidR="00660F52">
        <w:rPr>
          <w:rFonts w:ascii="Times New Roman" w:hAnsi="Times New Roman" w:cs="Times New Roman"/>
          <w:sz w:val="28"/>
          <w:szCs w:val="28"/>
        </w:rPr>
        <w:t xml:space="preserve"> методов расчета, так и ошибками округления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C014D" w:rsidRDefault="00ED1644" w:rsidP="0083123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8144B0">
        <w:rPr>
          <w:rFonts w:ascii="Times New Roman" w:hAnsi="Times New Roman" w:cs="Times New Roman"/>
          <w:sz w:val="28"/>
          <w:szCs w:val="28"/>
        </w:rPr>
        <w:t xml:space="preserve">Наилучшим в плане сходимости способом </w:t>
      </w:r>
      <w:r w:rsidR="0083123C">
        <w:rPr>
          <w:rFonts w:ascii="Times New Roman" w:hAnsi="Times New Roman" w:cs="Times New Roman"/>
          <w:sz w:val="28"/>
          <w:szCs w:val="28"/>
        </w:rPr>
        <w:t>приближения</w:t>
      </w:r>
      <w:r w:rsidR="008144B0">
        <w:rPr>
          <w:rFonts w:ascii="Times New Roman" w:hAnsi="Times New Roman" w:cs="Times New Roman"/>
          <w:sz w:val="28"/>
          <w:szCs w:val="28"/>
        </w:rPr>
        <w:t xml:space="preserve"> является </w:t>
      </w:r>
      <w:r w:rsidR="0083123C">
        <w:rPr>
          <w:rFonts w:ascii="Times New Roman" w:hAnsi="Times New Roman" w:cs="Times New Roman"/>
          <w:sz w:val="28"/>
          <w:szCs w:val="28"/>
        </w:rPr>
        <w:t>неявный метод Эйлера</w:t>
      </w:r>
      <w:r w:rsidR="008144B0">
        <w:rPr>
          <w:rFonts w:ascii="Times New Roman" w:hAnsi="Times New Roman" w:cs="Times New Roman"/>
          <w:sz w:val="28"/>
          <w:szCs w:val="28"/>
        </w:rPr>
        <w:t xml:space="preserve">; в силу особенностей расчета он дает хорошую сходимость при меньших значениях </w:t>
      </w:r>
      <w:r w:rsidR="008144B0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8144B0">
        <w:rPr>
          <w:rFonts w:ascii="Times New Roman" w:hAnsi="Times New Roman" w:cs="Times New Roman"/>
          <w:sz w:val="28"/>
          <w:szCs w:val="28"/>
        </w:rPr>
        <w:t xml:space="preserve">, чем </w:t>
      </w:r>
      <w:r w:rsidR="0083123C">
        <w:rPr>
          <w:rFonts w:ascii="Times New Roman" w:hAnsi="Times New Roman" w:cs="Times New Roman"/>
          <w:sz w:val="28"/>
          <w:szCs w:val="28"/>
        </w:rPr>
        <w:t>явный метод</w:t>
      </w:r>
      <w:r w:rsidR="008144B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144B0" w:rsidRPr="008144B0" w:rsidRDefault="00BC014D" w:rsidP="0083123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Н</w:t>
      </w:r>
      <w:r w:rsidR="00660F52">
        <w:rPr>
          <w:rFonts w:ascii="Times New Roman" w:hAnsi="Times New Roman" w:cs="Times New Roman"/>
          <w:sz w:val="28"/>
          <w:szCs w:val="28"/>
        </w:rPr>
        <w:t>е</w:t>
      </w:r>
      <w:r w:rsidR="0083123C">
        <w:rPr>
          <w:rFonts w:ascii="Times New Roman" w:hAnsi="Times New Roman" w:cs="Times New Roman"/>
          <w:sz w:val="28"/>
          <w:szCs w:val="28"/>
        </w:rPr>
        <w:t>явный</w:t>
      </w:r>
      <w:r w:rsidR="00660F52">
        <w:rPr>
          <w:rFonts w:ascii="Times New Roman" w:hAnsi="Times New Roman" w:cs="Times New Roman"/>
          <w:sz w:val="28"/>
          <w:szCs w:val="28"/>
        </w:rPr>
        <w:t xml:space="preserve"> </w:t>
      </w:r>
      <w:r w:rsidR="0083123C">
        <w:rPr>
          <w:rFonts w:ascii="Times New Roman" w:hAnsi="Times New Roman" w:cs="Times New Roman"/>
          <w:sz w:val="28"/>
          <w:szCs w:val="28"/>
        </w:rPr>
        <w:t xml:space="preserve">метод </w:t>
      </w:r>
      <w:r>
        <w:rPr>
          <w:rFonts w:ascii="Times New Roman" w:hAnsi="Times New Roman" w:cs="Times New Roman"/>
          <w:sz w:val="28"/>
          <w:szCs w:val="28"/>
        </w:rPr>
        <w:t xml:space="preserve"> Эйлера в силу особенностей вычисления</w:t>
      </w:r>
      <w:r w:rsidR="00660F52">
        <w:rPr>
          <w:rFonts w:ascii="Times New Roman" w:hAnsi="Times New Roman" w:cs="Times New Roman"/>
          <w:sz w:val="28"/>
          <w:szCs w:val="28"/>
        </w:rPr>
        <w:t xml:space="preserve"> требует </w:t>
      </w:r>
      <w:r w:rsidR="0083123C">
        <w:rPr>
          <w:rFonts w:ascii="Times New Roman" w:hAnsi="Times New Roman" w:cs="Times New Roman"/>
          <w:sz w:val="28"/>
          <w:szCs w:val="28"/>
        </w:rPr>
        <w:t xml:space="preserve">программирования </w:t>
      </w:r>
      <w:r w:rsidR="00660F52">
        <w:rPr>
          <w:rFonts w:ascii="Times New Roman" w:hAnsi="Times New Roman" w:cs="Times New Roman"/>
          <w:sz w:val="28"/>
          <w:szCs w:val="28"/>
        </w:rPr>
        <w:t xml:space="preserve">на ЭВМ </w:t>
      </w:r>
      <w:r w:rsidR="0083123C">
        <w:rPr>
          <w:rFonts w:ascii="Times New Roman" w:hAnsi="Times New Roman" w:cs="Times New Roman"/>
          <w:sz w:val="28"/>
          <w:szCs w:val="28"/>
        </w:rPr>
        <w:t>дополнительных вложенных циклов с реализацией метода касательных Ньютона</w:t>
      </w:r>
      <w:r w:rsidR="00660F52">
        <w:rPr>
          <w:rFonts w:ascii="Times New Roman" w:hAnsi="Times New Roman" w:cs="Times New Roman"/>
          <w:sz w:val="28"/>
          <w:szCs w:val="28"/>
        </w:rPr>
        <w:t>, что налаг</w:t>
      </w:r>
      <w:r w:rsidR="0083123C">
        <w:rPr>
          <w:rFonts w:ascii="Times New Roman" w:hAnsi="Times New Roman" w:cs="Times New Roman"/>
          <w:sz w:val="28"/>
          <w:szCs w:val="28"/>
        </w:rPr>
        <w:t xml:space="preserve">ает дополнительные требования </w:t>
      </w:r>
      <w:r w:rsidR="00660F52">
        <w:rPr>
          <w:rFonts w:ascii="Times New Roman" w:hAnsi="Times New Roman" w:cs="Times New Roman"/>
          <w:sz w:val="28"/>
          <w:szCs w:val="28"/>
        </w:rPr>
        <w:t>используемым ресурсам.</w:t>
      </w:r>
      <w:r w:rsidR="0083123C">
        <w:rPr>
          <w:rFonts w:ascii="Times New Roman" w:hAnsi="Times New Roman" w:cs="Times New Roman"/>
          <w:sz w:val="28"/>
          <w:szCs w:val="28"/>
        </w:rPr>
        <w:t xml:space="preserve"> Тем не менее, в тех случаях, когда требуется достижение высокой точности приближения при имеющемся малом количестве отрезков разбиения</w:t>
      </w:r>
      <w:r>
        <w:rPr>
          <w:rFonts w:ascii="Times New Roman" w:hAnsi="Times New Roman" w:cs="Times New Roman"/>
          <w:sz w:val="28"/>
          <w:szCs w:val="28"/>
        </w:rPr>
        <w:t>,</w:t>
      </w:r>
      <w:r w:rsidR="0083123C">
        <w:rPr>
          <w:rFonts w:ascii="Times New Roman" w:hAnsi="Times New Roman" w:cs="Times New Roman"/>
          <w:sz w:val="28"/>
          <w:szCs w:val="28"/>
        </w:rPr>
        <w:t xml:space="preserve"> он </w:t>
      </w:r>
      <w:r>
        <w:rPr>
          <w:rFonts w:ascii="Times New Roman" w:hAnsi="Times New Roman" w:cs="Times New Roman"/>
          <w:sz w:val="28"/>
          <w:szCs w:val="28"/>
        </w:rPr>
        <w:t xml:space="preserve">оказывается гораздо </w:t>
      </w:r>
      <w:r w:rsidR="0083123C">
        <w:rPr>
          <w:rFonts w:ascii="Times New Roman" w:hAnsi="Times New Roman" w:cs="Times New Roman"/>
          <w:sz w:val="28"/>
          <w:szCs w:val="28"/>
        </w:rPr>
        <w:t>предпочтительнее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660F52" w:rsidRPr="007B1F4A" w:rsidRDefault="00ED1644" w:rsidP="00660F52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BC014D">
        <w:rPr>
          <w:rFonts w:ascii="Times New Roman" w:hAnsi="Times New Roman" w:cs="Times New Roman"/>
          <w:sz w:val="28"/>
          <w:szCs w:val="28"/>
        </w:rPr>
        <w:t xml:space="preserve">В </w:t>
      </w:r>
      <w:r w:rsidR="0083123C">
        <w:rPr>
          <w:rFonts w:ascii="Times New Roman" w:hAnsi="Times New Roman" w:cs="Times New Roman"/>
          <w:sz w:val="28"/>
          <w:szCs w:val="28"/>
        </w:rPr>
        <w:t xml:space="preserve">случае использования неявного метода </w:t>
      </w:r>
      <w:r w:rsidR="00BC014D">
        <w:rPr>
          <w:rFonts w:ascii="Times New Roman" w:hAnsi="Times New Roman" w:cs="Times New Roman"/>
          <w:sz w:val="28"/>
          <w:szCs w:val="28"/>
        </w:rPr>
        <w:t xml:space="preserve">для поставленной в работе задачи Коши </w:t>
      </w:r>
      <w:r w:rsidR="0083123C">
        <w:rPr>
          <w:rFonts w:ascii="Times New Roman" w:hAnsi="Times New Roman" w:cs="Times New Roman"/>
          <w:sz w:val="28"/>
          <w:szCs w:val="28"/>
        </w:rPr>
        <w:t>в качестве достаточного числа частичных отрезков разбиения можно рекомендовать</w:t>
      </w:r>
      <w:r w:rsidR="0083123C" w:rsidRPr="00AC7FFE">
        <w:rPr>
          <w:rFonts w:ascii="Times New Roman" w:hAnsi="Times New Roman" w:cs="Times New Roman"/>
          <w:sz w:val="28"/>
          <w:szCs w:val="28"/>
        </w:rPr>
        <w:t xml:space="preserve"> </w:t>
      </w:r>
      <w:r w:rsidR="0083123C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83123C">
        <w:rPr>
          <w:rFonts w:ascii="Times New Roman" w:hAnsi="Times New Roman" w:cs="Times New Roman"/>
          <w:sz w:val="28"/>
          <w:szCs w:val="28"/>
        </w:rPr>
        <w:t xml:space="preserve"> = 2…5</w:t>
      </w:r>
      <w:r w:rsidR="0083123C" w:rsidRPr="00B36B98">
        <w:rPr>
          <w:rFonts w:ascii="Times New Roman" w:hAnsi="Times New Roman" w:cs="Times New Roman"/>
          <w:sz w:val="28"/>
          <w:szCs w:val="28"/>
        </w:rPr>
        <w:t xml:space="preserve">; </w:t>
      </w:r>
      <w:r w:rsidR="0083123C">
        <w:rPr>
          <w:rFonts w:ascii="Times New Roman" w:hAnsi="Times New Roman" w:cs="Times New Roman"/>
          <w:sz w:val="28"/>
          <w:szCs w:val="28"/>
        </w:rPr>
        <w:t xml:space="preserve">в отношении явного метода Эйлера необходимо большее число частичных отрезков разбиения, от 20 </w:t>
      </w:r>
      <w:r w:rsidR="00BC014D">
        <w:rPr>
          <w:rFonts w:ascii="Times New Roman" w:hAnsi="Times New Roman" w:cs="Times New Roman"/>
          <w:sz w:val="28"/>
          <w:szCs w:val="28"/>
        </w:rPr>
        <w:t>выше.</w:t>
      </w:r>
    </w:p>
    <w:p w:rsidR="0019355C" w:rsidRPr="00660F52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2B7951" w:rsidRDefault="002B7951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b/>
          <w:sz w:val="28"/>
          <w:szCs w:val="28"/>
        </w:rPr>
        <w:lastRenderedPageBreak/>
        <w:t>Список литературы</w:t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13D5" w:rsidRPr="00C413D5" w:rsidRDefault="00C413D5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i/>
          <w:sz w:val="28"/>
          <w:szCs w:val="28"/>
        </w:rPr>
        <w:t>Кетков, Ю.Л. и д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C413D5">
        <w:rPr>
          <w:rFonts w:ascii="Times New Roman" w:hAnsi="Times New Roman" w:cs="Times New Roman"/>
          <w:sz w:val="28"/>
          <w:szCs w:val="28"/>
        </w:rPr>
        <w:t xml:space="preserve"> 7: </w:t>
      </w:r>
      <w:r>
        <w:rPr>
          <w:rFonts w:ascii="Times New Roman" w:hAnsi="Times New Roman" w:cs="Times New Roman"/>
          <w:sz w:val="28"/>
          <w:szCs w:val="28"/>
        </w:rPr>
        <w:t>программирование, численные методы / Ю.Л. Кетков, А.Ю. Кетков, М.М. Шульц, - СпБ.: БХВ-Петербург, 2005 г. – 752 с.</w:t>
      </w:r>
    </w:p>
    <w:p w:rsidR="00E37C00" w:rsidRDefault="00E37C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F1816" w:rsidRDefault="001F1816" w:rsidP="001F1816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(листинг)</w:t>
      </w:r>
    </w:p>
    <w:p w:rsidR="00440C8E" w:rsidRDefault="00440C8E" w:rsidP="00440C8E">
      <w:pPr>
        <w:spacing w:after="0" w:line="24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440C8E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3C45" w:rsidRPr="00C07177">
              <w:rPr>
                <w:rFonts w:ascii="Times New Roman" w:hAnsi="Times New Roman" w:cs="Times New Roman"/>
                <w:b/>
                <w:sz w:val="28"/>
                <w:szCs w:val="28"/>
              </w:rPr>
              <w:t>F1</w:t>
            </w:r>
            <w:r w:rsidR="001F1816" w:rsidRPr="00C07177">
              <w:rPr>
                <w:rFonts w:ascii="Times New Roman" w:hAnsi="Times New Roman" w:cs="Times New Roman"/>
                <w:b/>
                <w:sz w:val="28"/>
                <w:szCs w:val="28"/>
              </w:rPr>
              <w:t>.m</w:t>
            </w:r>
          </w:p>
        </w:tc>
      </w:tr>
    </w:tbl>
    <w:p w:rsidR="00440C8E" w:rsidRPr="00C07177" w:rsidRDefault="00440C8E" w:rsidP="00C07177">
      <w:pPr>
        <w:pStyle w:val="af6"/>
        <w:spacing w:after="0" w:line="240" w:lineRule="auto"/>
        <w:rPr>
          <w:rFonts w:ascii="Arial" w:hAnsi="Arial" w:cs="Arial"/>
          <w:color w:val="D73A49"/>
          <w:sz w:val="18"/>
          <w:lang w:val="en-US"/>
        </w:rPr>
      </w:pP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F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=</w:t>
      </w:r>
      <w:r w:rsidRPr="00793C45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F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X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Z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" w:name="L3"/>
      <w:bookmarkEnd w:id="1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F1 = Y.^2./(Z-X)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4B7E5D" w:rsidRPr="00C07177" w:rsidRDefault="004B7E5D" w:rsidP="00C07177">
      <w:pPr>
        <w:spacing w:after="0" w:line="240" w:lineRule="auto"/>
        <w:jc w:val="both"/>
        <w:rPr>
          <w:rFonts w:ascii="Arial" w:hAnsi="Arial" w:cs="Arial"/>
          <w:b/>
          <w:sz w:val="28"/>
          <w:szCs w:val="28"/>
          <w:lang w:val="en-GB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4B7E5D" w:rsidRPr="00C07177" w:rsidTr="0030561B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4B7E5D" w:rsidRPr="00C07177" w:rsidRDefault="004B7E5D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3C45" w:rsidRPr="00C07177"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  <w:t>F2</w:t>
            </w:r>
            <w:r w:rsidRPr="00C07177">
              <w:rPr>
                <w:rFonts w:ascii="Times New Roman" w:hAnsi="Times New Roman" w:cs="Times New Roman"/>
                <w:b/>
                <w:sz w:val="28"/>
                <w:szCs w:val="28"/>
              </w:rPr>
              <w:t>.m</w:t>
            </w:r>
          </w:p>
        </w:tc>
      </w:tr>
    </w:tbl>
    <w:p w:rsidR="004B7E5D" w:rsidRPr="00C07177" w:rsidRDefault="004B7E5D" w:rsidP="00C07177">
      <w:pPr>
        <w:pStyle w:val="af6"/>
        <w:spacing w:after="0" w:line="240" w:lineRule="auto"/>
        <w:rPr>
          <w:rFonts w:ascii="Arial" w:hAnsi="Arial" w:cs="Arial"/>
          <w:color w:val="D73A49"/>
          <w:sz w:val="18"/>
        </w:rPr>
      </w:pP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" w:name="L21"/>
      <w:bookmarkStart w:id="3" w:name="L22"/>
      <w:bookmarkEnd w:id="2"/>
      <w:bookmarkEnd w:id="3"/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function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eastAsia="ru-RU"/>
        </w:rPr>
        <w:t>F2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=</w:t>
      </w:r>
      <w:r w:rsidRPr="00793C45">
        <w:rPr>
          <w:rFonts w:ascii="Arial" w:eastAsia="Times New Roman" w:hAnsi="Arial" w:cs="Arial"/>
          <w:color w:val="6F42C1"/>
          <w:sz w:val="18"/>
          <w:szCs w:val="18"/>
          <w:lang w:eastAsia="ru-RU"/>
        </w:rPr>
        <w:t>F2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eastAsia="ru-RU"/>
        </w:rPr>
        <w:t>X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eastAsia="ru-RU"/>
        </w:rPr>
        <w:t>Y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eastAsia="ru-RU"/>
        </w:rPr>
        <w:t>Z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тут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X и Z лишь в качестве заглушки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4" w:name="L5"/>
      <w:bookmarkEnd w:id="4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F2 = Y+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4B7E5D" w:rsidRPr="00C07177" w:rsidRDefault="004B7E5D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Lab </w:t>
            </w:r>
            <w:r w:rsidR="00793C45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F3</w:t>
            </w:r>
            <w:r w:rsidR="00BD7058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.m</w:t>
            </w:r>
          </w:p>
        </w:tc>
      </w:tr>
    </w:tbl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  <w:lang w:val="en-US"/>
        </w:rPr>
      </w:pPr>
    </w:p>
    <w:p w:rsidR="00793C45" w:rsidRPr="00C07177" w:rsidRDefault="00BD7058" w:rsidP="00C07177">
      <w:pPr>
        <w:pStyle w:val="a7"/>
        <w:spacing w:after="0" w:afterAutospacing="0"/>
        <w:rPr>
          <w:rFonts w:ascii="Arial" w:hAnsi="Arial" w:cs="Arial"/>
          <w:lang w:val="en-GB"/>
        </w:rPr>
      </w:pPr>
      <w:r w:rsidRPr="00C07177">
        <w:rPr>
          <w:rFonts w:ascii="Arial" w:hAnsi="Arial" w:cs="Arial"/>
          <w:color w:val="D73A49"/>
          <w:sz w:val="18"/>
          <w:lang w:val="en-GB"/>
        </w:rPr>
        <w:t>f</w:t>
      </w:r>
      <w:bookmarkStart w:id="5" w:name="L24"/>
      <w:bookmarkEnd w:id="5"/>
      <w:r w:rsidR="00793C45" w:rsidRPr="00C07177">
        <w:rPr>
          <w:rFonts w:ascii="Arial" w:hAnsi="Arial" w:cs="Arial"/>
          <w:color w:val="D73A49"/>
          <w:sz w:val="18"/>
          <w:szCs w:val="18"/>
          <w:lang w:val="en-GB"/>
        </w:rPr>
        <w:t xml:space="preserve"> function</w:t>
      </w:r>
      <w:r w:rsidR="00793C45" w:rsidRPr="00C07177">
        <w:rPr>
          <w:rFonts w:ascii="Arial" w:hAnsi="Arial" w:cs="Arial"/>
          <w:color w:val="24292E"/>
          <w:sz w:val="18"/>
          <w:szCs w:val="18"/>
          <w:lang w:val="en-GB"/>
        </w:rPr>
        <w:t xml:space="preserve"> </w:t>
      </w:r>
      <w:r w:rsidR="00793C45" w:rsidRPr="00C07177">
        <w:rPr>
          <w:rFonts w:ascii="Arial" w:hAnsi="Arial" w:cs="Arial"/>
          <w:color w:val="E36209"/>
          <w:sz w:val="18"/>
          <w:szCs w:val="18"/>
          <w:lang w:val="en-GB"/>
        </w:rPr>
        <w:t>F3</w:t>
      </w:r>
      <w:r w:rsidR="00793C45" w:rsidRPr="00C07177">
        <w:rPr>
          <w:rFonts w:ascii="Arial" w:hAnsi="Arial" w:cs="Arial"/>
          <w:color w:val="24292E"/>
          <w:sz w:val="18"/>
          <w:szCs w:val="18"/>
          <w:lang w:val="en-GB"/>
        </w:rPr>
        <w:t>=</w:t>
      </w:r>
      <w:r w:rsidR="00793C45" w:rsidRPr="00C07177">
        <w:rPr>
          <w:rFonts w:ascii="Arial" w:hAnsi="Arial" w:cs="Arial"/>
          <w:color w:val="6F42C1"/>
          <w:sz w:val="18"/>
          <w:szCs w:val="18"/>
          <w:lang w:val="en-GB"/>
        </w:rPr>
        <w:t>F3</w:t>
      </w:r>
      <w:r w:rsidR="00793C45" w:rsidRPr="00C07177">
        <w:rPr>
          <w:rFonts w:ascii="Arial" w:hAnsi="Arial" w:cs="Arial"/>
          <w:color w:val="24292E"/>
          <w:sz w:val="18"/>
          <w:szCs w:val="18"/>
          <w:lang w:val="en-GB"/>
        </w:rPr>
        <w:t>(</w:t>
      </w:r>
      <w:r w:rsidR="00793C45" w:rsidRPr="00C07177">
        <w:rPr>
          <w:rFonts w:ascii="Arial" w:hAnsi="Arial" w:cs="Arial"/>
          <w:color w:val="E36209"/>
          <w:sz w:val="18"/>
          <w:szCs w:val="18"/>
          <w:lang w:val="en-GB"/>
        </w:rPr>
        <w:t>X</w:t>
      </w:r>
      <w:r w:rsidR="00793C45" w:rsidRPr="00C07177">
        <w:rPr>
          <w:rFonts w:ascii="Arial" w:hAnsi="Arial" w:cs="Arial"/>
          <w:color w:val="24292E"/>
          <w:sz w:val="18"/>
          <w:szCs w:val="18"/>
          <w:lang w:val="en-GB"/>
        </w:rPr>
        <w:t xml:space="preserve">, </w:t>
      </w:r>
      <w:r w:rsidR="00793C45" w:rsidRPr="00C07177">
        <w:rPr>
          <w:rFonts w:ascii="Arial" w:hAnsi="Arial" w:cs="Arial"/>
          <w:color w:val="E36209"/>
          <w:sz w:val="18"/>
          <w:szCs w:val="18"/>
          <w:lang w:val="en-GB"/>
        </w:rPr>
        <w:t>Y</w:t>
      </w:r>
      <w:r w:rsidR="00793C45" w:rsidRPr="00C07177">
        <w:rPr>
          <w:rFonts w:ascii="Arial" w:hAnsi="Arial" w:cs="Arial"/>
          <w:color w:val="24292E"/>
          <w:sz w:val="18"/>
          <w:szCs w:val="18"/>
          <w:lang w:val="en-GB"/>
        </w:rPr>
        <w:t>)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6" w:name="L34"/>
      <w:bookmarkStart w:id="7" w:name="L33"/>
      <w:bookmarkEnd w:id="6"/>
      <w:bookmarkEnd w:id="7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F3 = [Y(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.^2./(Y(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2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-X); Y(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+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]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1F1816" w:rsidRPr="00C07177" w:rsidRDefault="001F1816" w:rsidP="00C07177">
      <w:pPr>
        <w:pStyle w:val="af6"/>
        <w:spacing w:after="0" w:line="240" w:lineRule="auto"/>
        <w:jc w:val="both"/>
        <w:rPr>
          <w:rFonts w:ascii="Arial" w:hAnsi="Arial" w:cs="Arial"/>
          <w:lang w:val="en-US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3C45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GB"/>
              </w:rPr>
              <w:t>F4</w:t>
            </w:r>
            <w:r w:rsidR="00D20222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</w:p>
        </w:tc>
      </w:tr>
    </w:tbl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8" w:name="L26"/>
      <w:bookmarkEnd w:id="8"/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[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Z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]=</w:t>
      </w:r>
      <w:r w:rsidRPr="00793C45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F4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X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9" w:name="L36"/>
      <w:bookmarkStart w:id="10" w:name="L35"/>
      <w:bookmarkEnd w:id="9"/>
      <w:bookmarkEnd w:id="10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Точное решение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1" w:name="L44"/>
      <w:bookmarkStart w:id="12" w:name="L43"/>
      <w:bookmarkEnd w:id="11"/>
      <w:bookmarkEnd w:id="12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Y = exp(X)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3" w:name="L52"/>
      <w:bookmarkStart w:id="14" w:name="L51"/>
      <w:bookmarkEnd w:id="13"/>
      <w:bookmarkEnd w:id="14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Z = X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+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exp(X)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D83EE0" w:rsidRPr="00C07177" w:rsidRDefault="00D83EE0" w:rsidP="00C07177">
      <w:pPr>
        <w:spacing w:after="0" w:line="240" w:lineRule="auto"/>
        <w:ind w:left="-567" w:firstLine="567"/>
        <w:jc w:val="both"/>
        <w:rPr>
          <w:rFonts w:ascii="Arial" w:hAnsi="Arial" w:cs="Arial"/>
          <w:color w:val="D73A49"/>
          <w:sz w:val="1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8E182F" w:rsidRPr="00C07177" w:rsidTr="00F00333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8E182F" w:rsidRPr="00C07177" w:rsidRDefault="008E182F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3C45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EilerExplicitMethod</w:t>
            </w:r>
            <w:r w:rsidR="00DB7D71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</w:p>
        </w:tc>
      </w:tr>
    </w:tbl>
    <w:p w:rsidR="008E182F" w:rsidRPr="00C07177" w:rsidRDefault="008E182F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" w:name="L210"/>
      <w:bookmarkEnd w:id="15"/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[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X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Z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] = </w:t>
      </w:r>
      <w:r w:rsidRPr="00793C45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EilerExplicitMethod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a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b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y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z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" w:name="L310"/>
      <w:bookmarkStart w:id="17" w:name="L39"/>
      <w:bookmarkEnd w:id="16"/>
      <w:bookmarkEnd w:id="17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ункция для приближения явным методом Эйлера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8" w:name="L56"/>
      <w:bookmarkStart w:id="19" w:name="L55"/>
      <w:bookmarkEnd w:id="18"/>
      <w:bookmarkEnd w:id="19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a - начало отрезка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0" w:name="L6"/>
      <w:bookmarkEnd w:id="20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b - конец отрезка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1" w:name="L7"/>
      <w:bookmarkEnd w:id="21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N - количество отрезков разбиения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2" w:name="L8"/>
      <w:bookmarkEnd w:id="22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stPy, stPz - начальные условия, то есть значения Y и Z в точке X=a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3" w:name="L10"/>
      <w:bookmarkEnd w:id="23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lastRenderedPageBreak/>
        <w:t xml:space="preserve">h = abs(b-a)/N;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Расстояние между узлами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4" w:name="L114"/>
      <w:bookmarkStart w:id="25" w:name="L113"/>
      <w:bookmarkEnd w:id="24"/>
      <w:bookmarkEnd w:id="25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X = a:h:b;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вектор X узловых точек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6" w:name="L124"/>
      <w:bookmarkStart w:id="27" w:name="L123"/>
      <w:bookmarkEnd w:id="26"/>
      <w:bookmarkEnd w:id="27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Y = X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*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0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;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пока еще пустой вектор Y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8" w:name="L134"/>
      <w:bookmarkStart w:id="29" w:name="L133"/>
      <w:bookmarkEnd w:id="28"/>
      <w:bookmarkEnd w:id="29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Z = Y;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пока пустой вектор Z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0" w:name="L154"/>
      <w:bookmarkStart w:id="31" w:name="L153"/>
      <w:bookmarkEnd w:id="30"/>
      <w:bookmarkEnd w:id="31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Подставляем начальные условия: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2" w:name="L164"/>
      <w:bookmarkStart w:id="33" w:name="L163"/>
      <w:bookmarkEnd w:id="32"/>
      <w:bookmarkEnd w:id="33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Y(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 = stPy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4" w:name="L172"/>
      <w:bookmarkStart w:id="35" w:name="L171"/>
      <w:bookmarkEnd w:id="34"/>
      <w:bookmarkEnd w:id="35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Z(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 = stPz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Начинаем обходить последовательно все точки и вычисляем значения на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6" w:name="L20"/>
      <w:bookmarkEnd w:id="36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текущем шаге исходя из данных предыдущего шага: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37" w:name="L214"/>
      <w:bookmarkStart w:id="38" w:name="L213"/>
      <w:bookmarkEnd w:id="37"/>
      <w:bookmarkEnd w:id="38"/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or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i = 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2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+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39" w:name="L224"/>
      <w:bookmarkStart w:id="40" w:name="L223"/>
      <w:bookmarkEnd w:id="39"/>
      <w:bookmarkEnd w:id="40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(i) = Y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h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F1(X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Y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Z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)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41" w:name="L234"/>
      <w:bookmarkStart w:id="42" w:name="L233"/>
      <w:bookmarkEnd w:id="41"/>
      <w:bookmarkEnd w:id="42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(i) = Z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h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F2(X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Y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Z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); 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43" w:name="L244"/>
      <w:bookmarkStart w:id="44" w:name="L243"/>
      <w:bookmarkEnd w:id="43"/>
      <w:bookmarkEnd w:id="44"/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1F1816" w:rsidRPr="00C07177" w:rsidRDefault="001F1816" w:rsidP="00C07177">
      <w:pPr>
        <w:spacing w:after="0" w:line="240" w:lineRule="auto"/>
        <w:ind w:left="-567" w:firstLine="567"/>
        <w:jc w:val="both"/>
        <w:rPr>
          <w:rFonts w:ascii="Arial" w:hAnsi="Arial" w:cs="Arial"/>
        </w:rPr>
      </w:pPr>
    </w:p>
    <w:p w:rsidR="0027370E" w:rsidRPr="00C07177" w:rsidRDefault="0027370E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07177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EilerImplicitMethod</w:t>
            </w:r>
            <w:r w:rsidR="00E8679E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</w:p>
        </w:tc>
      </w:tr>
    </w:tbl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45" w:name="L211"/>
      <w:bookmarkStart w:id="46" w:name="L212"/>
      <w:bookmarkEnd w:id="45"/>
      <w:bookmarkEnd w:id="46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[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X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Z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] = </w:t>
      </w:r>
      <w:r w:rsidRPr="00C07177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EilerImplicitMethod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a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b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y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z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47" w:name="L312"/>
      <w:bookmarkStart w:id="48" w:name="L311"/>
      <w:bookmarkEnd w:id="47"/>
      <w:bookmarkEnd w:id="48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ункция для приближения неявным методом Эйлера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49" w:name="L58"/>
      <w:bookmarkStart w:id="50" w:name="L57"/>
      <w:bookmarkEnd w:id="49"/>
      <w:bookmarkEnd w:id="50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a - начало отрезка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51" w:name="L62"/>
      <w:bookmarkStart w:id="52" w:name="L61"/>
      <w:bookmarkEnd w:id="51"/>
      <w:bookmarkEnd w:id="52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b - конец отрезка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53" w:name="L72"/>
      <w:bookmarkStart w:id="54" w:name="L71"/>
      <w:bookmarkEnd w:id="53"/>
      <w:bookmarkEnd w:id="54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N - количество отрезков разбиения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55" w:name="L82"/>
      <w:bookmarkStart w:id="56" w:name="L81"/>
      <w:bookmarkEnd w:id="55"/>
      <w:bookmarkEnd w:id="56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stPy, stPz - начальные условия, то есть значения Y и Z в точке X=a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57" w:name="L102"/>
      <w:bookmarkStart w:id="58" w:name="L101"/>
      <w:bookmarkEnd w:id="57"/>
      <w:bookmarkEnd w:id="58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h = abs(b-a)/N;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Расстояние между узлами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59" w:name="L116"/>
      <w:bookmarkStart w:id="60" w:name="L115"/>
      <w:bookmarkEnd w:id="59"/>
      <w:bookmarkEnd w:id="60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X = a:h:b;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вектор X узловых точек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61" w:name="L136"/>
      <w:bookmarkStart w:id="62" w:name="L135"/>
      <w:bookmarkEnd w:id="61"/>
      <w:bookmarkEnd w:id="62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Используем встроенную функцию неявного метода, она возвращает два массива: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63" w:name="L146"/>
      <w:bookmarkStart w:id="64" w:name="L145"/>
      <w:bookmarkEnd w:id="63"/>
      <w:bookmarkEnd w:id="64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в первом - значения X, во втором - столбцы решений Y и Z для этих X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65" w:name="L156"/>
      <w:bookmarkStart w:id="66" w:name="L155"/>
      <w:bookmarkEnd w:id="65"/>
      <w:bookmarkEnd w:id="66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[X, Y]=ode15s(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F3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X,[stPy,stPz]);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&lt;- подставляем начальные условия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67" w:name="L174"/>
      <w:bookmarkStart w:id="68" w:name="L173"/>
      <w:bookmarkEnd w:id="67"/>
      <w:bookmarkEnd w:id="68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Z = Y(:,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2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;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Вытаскиваем второй столбец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69" w:name="L184"/>
      <w:bookmarkStart w:id="70" w:name="L183"/>
      <w:bookmarkEnd w:id="69"/>
      <w:bookmarkEnd w:id="70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Y = Y(:,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;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и первый столбец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32181E" w:rsidRPr="00C07177" w:rsidRDefault="0032181E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557D8D" w:rsidRPr="00C07177" w:rsidRDefault="00557D8D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07177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deltaEiler</w:t>
            </w:r>
            <w:r w:rsidR="00EA5EE2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</w:p>
        </w:tc>
      </w:tr>
    </w:tbl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71" w:name="L215"/>
      <w:bookmarkStart w:id="72" w:name="L216"/>
      <w:bookmarkEnd w:id="71"/>
      <w:bookmarkEnd w:id="72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d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r w:rsidRPr="00C07177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deltaEiler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2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73" w:name="L314"/>
      <w:bookmarkStart w:id="74" w:name="L313"/>
      <w:bookmarkEnd w:id="73"/>
      <w:bookmarkEnd w:id="74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Функция вычисления погрешности между значениями функции и значениями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75" w:name="L412"/>
      <w:bookmarkStart w:id="76" w:name="L411"/>
      <w:bookmarkEnd w:id="75"/>
      <w:bookmarkEnd w:id="76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приближения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77" w:name="L64"/>
      <w:bookmarkStart w:id="78" w:name="L63"/>
      <w:bookmarkEnd w:id="77"/>
      <w:bookmarkEnd w:id="78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n = length(Y1);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Количество узловых точек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79" w:name="L74"/>
      <w:bookmarkStart w:id="80" w:name="L73"/>
      <w:bookmarkEnd w:id="79"/>
      <w:bookmarkEnd w:id="80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D = Y1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*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0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;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Матрица разности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81" w:name="L84"/>
      <w:bookmarkStart w:id="82" w:name="L83"/>
      <w:bookmarkEnd w:id="81"/>
      <w:bookmarkEnd w:id="82"/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for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i =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: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n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83" w:name="L94"/>
      <w:bookmarkStart w:id="84" w:name="L93"/>
      <w:bookmarkEnd w:id="83"/>
      <w:bookmarkEnd w:id="84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D(i) = Y1(i)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-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Y2(i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85" w:name="L104"/>
      <w:bookmarkStart w:id="86" w:name="L103"/>
      <w:bookmarkEnd w:id="85"/>
      <w:bookmarkEnd w:id="86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87" w:name="L119"/>
      <w:bookmarkStart w:id="88" w:name="L118"/>
      <w:bookmarkEnd w:id="87"/>
      <w:bookmarkEnd w:id="88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d =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89" w:name="L128"/>
      <w:bookmarkStart w:id="90" w:name="L127"/>
      <w:bookmarkEnd w:id="89"/>
      <w:bookmarkEnd w:id="90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or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i =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d = d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abs(D(i)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d = d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/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n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1F1816" w:rsidRPr="00C07177" w:rsidRDefault="001F1816" w:rsidP="00C07177">
      <w:pPr>
        <w:spacing w:after="0" w:line="240" w:lineRule="auto"/>
        <w:jc w:val="both"/>
        <w:rPr>
          <w:rFonts w:ascii="Arial" w:hAnsi="Arial" w:cs="Arial"/>
          <w:lang w:val="en-GB"/>
        </w:rPr>
      </w:pPr>
    </w:p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  <w:lang w:val="en-GB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07177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lotEiler</w:t>
            </w:r>
            <w:r w:rsidR="00164E54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</w:p>
        </w:tc>
      </w:tr>
    </w:tbl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91" w:name="L217"/>
      <w:bookmarkStart w:id="92" w:name="L218"/>
      <w:bookmarkEnd w:id="91"/>
      <w:bookmarkEnd w:id="92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plotEiler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a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b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y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z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type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93" w:name="L316"/>
      <w:bookmarkStart w:id="94" w:name="L315"/>
      <w:bookmarkEnd w:id="93"/>
      <w:bookmarkEnd w:id="94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Основная функция, вычисляет приближение к функциям по одному из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95" w:name="L414"/>
      <w:bookmarkStart w:id="96" w:name="L413"/>
      <w:bookmarkEnd w:id="95"/>
      <w:bookmarkEnd w:id="96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методов Эйлера (явного или неявного) и строит сравнительные графики для исходной функции и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97" w:name="L512"/>
      <w:bookmarkStart w:id="98" w:name="L511"/>
      <w:bookmarkEnd w:id="97"/>
      <w:bookmarkEnd w:id="98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приближающей функции, с нанесением узловых точек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99" w:name="L76"/>
      <w:bookmarkStart w:id="100" w:name="L75"/>
      <w:bookmarkEnd w:id="99"/>
      <w:bookmarkEnd w:id="100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a - начало отрезка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01" w:name="L86"/>
      <w:bookmarkStart w:id="102" w:name="L85"/>
      <w:bookmarkEnd w:id="101"/>
      <w:bookmarkEnd w:id="102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b - конец отрезка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03" w:name="L96"/>
      <w:bookmarkStart w:id="104" w:name="L95"/>
      <w:bookmarkEnd w:id="103"/>
      <w:bookmarkEnd w:id="104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N - количество отрезков разбиения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05" w:name="L106"/>
      <w:bookmarkStart w:id="106" w:name="L105"/>
      <w:bookmarkEnd w:id="105"/>
      <w:bookmarkEnd w:id="106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stPy, stPz - начальные условия, то есть значения Y и Z в точке X=a,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07" w:name="L1111"/>
      <w:bookmarkStart w:id="108" w:name="L1110"/>
      <w:bookmarkEnd w:id="107"/>
      <w:bookmarkEnd w:id="108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type - вариант метода Эйлера (0 - если явный, 1 - неявный)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09" w:name="L1310"/>
      <w:bookmarkStart w:id="110" w:name="L139"/>
      <w:bookmarkEnd w:id="109"/>
      <w:bookmarkEnd w:id="110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1 Создаем новое окно для графика и подписываем оси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11" w:name="L1410"/>
      <w:bookmarkStart w:id="112" w:name="L149"/>
      <w:bookmarkEnd w:id="111"/>
      <w:bookmarkEnd w:id="112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figure;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xlabel(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X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;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13" w:name="L168"/>
      <w:bookmarkStart w:id="114" w:name="L167"/>
      <w:bookmarkEnd w:id="113"/>
      <w:bookmarkEnd w:id="114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lastRenderedPageBreak/>
        <w:t>ylabel(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Y, Z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;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15" w:name="L176"/>
      <w:bookmarkStart w:id="116" w:name="L175"/>
      <w:bookmarkEnd w:id="115"/>
      <w:bookmarkEnd w:id="116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hold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 xml:space="preserve"> on;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17" w:name="L186"/>
      <w:bookmarkStart w:id="118" w:name="L185"/>
      <w:bookmarkEnd w:id="117"/>
      <w:bookmarkEnd w:id="118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grid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 xml:space="preserve"> on;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19" w:name="L202"/>
      <w:bookmarkStart w:id="120" w:name="L201"/>
      <w:bookmarkEnd w:id="119"/>
      <w:bookmarkEnd w:id="120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2 Находим приближающие значения метдом Эйлера: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21" w:name="L2110"/>
      <w:bookmarkStart w:id="122" w:name="L219"/>
      <w:bookmarkEnd w:id="121"/>
      <w:bookmarkEnd w:id="122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X = zeros(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23" w:name="L226"/>
      <w:bookmarkStart w:id="124" w:name="L225"/>
      <w:bookmarkEnd w:id="123"/>
      <w:bookmarkEnd w:id="124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 = X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25" w:name="L236"/>
      <w:bookmarkStart w:id="126" w:name="L235"/>
      <w:bookmarkEnd w:id="125"/>
      <w:bookmarkEnd w:id="126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Z = X;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27" w:name="L246"/>
      <w:bookmarkStart w:id="128" w:name="L245"/>
      <w:bookmarkEnd w:id="127"/>
      <w:bookmarkEnd w:id="128"/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if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(type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==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0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Если явный метод, то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29" w:name="L256"/>
      <w:bookmarkStart w:id="130" w:name="L255"/>
      <w:bookmarkEnd w:id="129"/>
      <w:bookmarkEnd w:id="130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[X, Y, Z] = EilerExplicitMethod(a, b, N, stPy, stPz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31" w:name="L262"/>
      <w:bookmarkStart w:id="132" w:name="L261"/>
      <w:bookmarkEnd w:id="131"/>
      <w:bookmarkEnd w:id="132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titleValue =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Явный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33" w:name="L27"/>
      <w:bookmarkEnd w:id="133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34" w:name="L28"/>
      <w:bookmarkEnd w:id="134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if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type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==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%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Если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НЕявный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метод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то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35" w:name="L292"/>
      <w:bookmarkStart w:id="136" w:name="L291"/>
      <w:bookmarkEnd w:id="135"/>
      <w:bookmarkEnd w:id="136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[X, Y, Z] = EilerImplicitMethod(a, b, N, stPy, stPz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37" w:name="L30"/>
      <w:bookmarkEnd w:id="137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titleValue =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Неявный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38" w:name="L318"/>
      <w:bookmarkStart w:id="139" w:name="L317"/>
      <w:bookmarkEnd w:id="138"/>
      <w:bookmarkEnd w:id="139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40" w:name="L322"/>
      <w:bookmarkStart w:id="141" w:name="L321"/>
      <w:bookmarkEnd w:id="140"/>
      <w:bookmarkEnd w:id="141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titleValue = strcat(titleValue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'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метод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Эйлера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, N=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, int2str(N)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42" w:name="L342"/>
      <w:bookmarkStart w:id="143" w:name="L341"/>
      <w:bookmarkEnd w:id="142"/>
      <w:bookmarkEnd w:id="143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3 Считаем и печатаем график точных функций: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44" w:name="L352"/>
      <w:bookmarkStart w:id="145" w:name="L351"/>
      <w:bookmarkEnd w:id="144"/>
      <w:bookmarkEnd w:id="145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X1 = a: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.00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:b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46" w:name="L362"/>
      <w:bookmarkStart w:id="147" w:name="L361"/>
      <w:bookmarkEnd w:id="146"/>
      <w:bookmarkEnd w:id="147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[Yt, Zt] = F4(X1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48" w:name="L37"/>
      <w:bookmarkEnd w:id="148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plot(X1, Yt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green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49" w:name="L38"/>
      <w:bookmarkEnd w:id="149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plot(X1, Zt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m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50" w:name="L416"/>
      <w:bookmarkStart w:id="151" w:name="L415"/>
      <w:bookmarkEnd w:id="150"/>
      <w:bookmarkEnd w:id="151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4 Печатаем графики приближений: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2" w:name="L422"/>
      <w:bookmarkStart w:id="153" w:name="L421"/>
      <w:bookmarkEnd w:id="152"/>
      <w:bookmarkEnd w:id="153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plot (X, Y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r-o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4" w:name="L432"/>
      <w:bookmarkStart w:id="155" w:name="L431"/>
      <w:bookmarkEnd w:id="154"/>
      <w:bookmarkEnd w:id="155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plot (X, Z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b-o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6" w:name="L46"/>
      <w:bookmarkEnd w:id="156"/>
      <w:r w:rsidRPr="00C07177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% 5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Подписываем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легенду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7" w:name="L472"/>
      <w:bookmarkStart w:id="158" w:name="L471"/>
      <w:bookmarkEnd w:id="157"/>
      <w:bookmarkEnd w:id="158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title(titleValue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FontName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Courier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59" w:name="L482"/>
      <w:bookmarkStart w:id="160" w:name="L481"/>
      <w:bookmarkEnd w:id="159"/>
      <w:bookmarkEnd w:id="160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h1 = legend(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Точное значение Y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Точное значение Z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Приближенное значение Y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Приближенное значение Z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1" w:name="L492"/>
      <w:bookmarkStart w:id="162" w:name="L491"/>
      <w:bookmarkEnd w:id="161"/>
      <w:bookmarkEnd w:id="162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set(h1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FontName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Courier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1F1816" w:rsidRPr="00C07177" w:rsidRDefault="001F1816" w:rsidP="00C07177">
      <w:pPr>
        <w:spacing w:after="0" w:line="240" w:lineRule="auto"/>
        <w:jc w:val="both"/>
        <w:rPr>
          <w:rFonts w:ascii="Arial" w:hAnsi="Arial" w:cs="Arial"/>
        </w:rPr>
      </w:pPr>
    </w:p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Модуль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Lab </w:t>
            </w:r>
            <w:r w:rsidR="00C07177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plotDeltaEiler</w:t>
            </w:r>
            <w:r w:rsidR="00164E54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.m</w:t>
            </w:r>
          </w:p>
        </w:tc>
      </w:tr>
    </w:tbl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  <w:lang w:val="en-US"/>
        </w:rPr>
      </w:pP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63" w:name="L221"/>
      <w:bookmarkEnd w:id="163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plotDeltaEiler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a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b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_start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_end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y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z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type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4" w:name="L320"/>
      <w:bookmarkStart w:id="165" w:name="L319"/>
      <w:bookmarkEnd w:id="164"/>
      <w:bookmarkEnd w:id="165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ункция печати графика зависимости погрешности приближения от числа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6" w:name="L418"/>
      <w:bookmarkStart w:id="167" w:name="L417"/>
      <w:bookmarkEnd w:id="166"/>
      <w:bookmarkEnd w:id="167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узловых точек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8" w:name="L514"/>
      <w:bookmarkStart w:id="169" w:name="L513"/>
      <w:bookmarkEnd w:id="168"/>
      <w:bookmarkEnd w:id="169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a - начало отрезка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70" w:name="L68"/>
      <w:bookmarkStart w:id="171" w:name="L67"/>
      <w:bookmarkEnd w:id="170"/>
      <w:bookmarkEnd w:id="171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b - конец отрезка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N_start - начальное количество отрезков разбиения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72" w:name="L88"/>
      <w:bookmarkStart w:id="173" w:name="L87"/>
      <w:bookmarkEnd w:id="172"/>
      <w:bookmarkEnd w:id="173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N_end - конечное количество отрезков разбиения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stPy, stPz - начальные условия, то есть значения Y и Z в точке X=a,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type - вариант метода Эйлера (0 - если явный, 1 - неявный)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1 Создаем новое окно для графика и подписываем оси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74" w:name="L1311"/>
      <w:bookmarkEnd w:id="174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figure;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xlabel(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Число частичных отрезков разбиения, N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;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ylabel(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Средняя абсолютная погрешность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;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grid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 xml:space="preserve"> on; hold on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75" w:name="L194"/>
      <w:bookmarkStart w:id="176" w:name="L193"/>
      <w:bookmarkEnd w:id="175"/>
      <w:bookmarkEnd w:id="176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2 Выполняем приближение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77" w:name="L204"/>
      <w:bookmarkStart w:id="178" w:name="L203"/>
      <w:bookmarkEnd w:id="177"/>
      <w:bookmarkEnd w:id="178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j =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79" w:name="L2111"/>
      <w:bookmarkEnd w:id="179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deltaY = N_start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_end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deltaY = deltaY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Z = deltaY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or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 = N_start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_end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80" w:name="L258"/>
      <w:bookmarkStart w:id="181" w:name="L257"/>
      <w:bookmarkEnd w:id="180"/>
      <w:bookmarkEnd w:id="181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if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type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==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82" w:name="L264"/>
      <w:bookmarkStart w:id="183" w:name="L263"/>
      <w:bookmarkEnd w:id="182"/>
      <w:bookmarkEnd w:id="183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[X, Y, Z] = EilerExplicitMethod(a, b, N, stPy, stPz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84" w:name="L272"/>
      <w:bookmarkStart w:id="185" w:name="L271"/>
      <w:bookmarkEnd w:id="184"/>
      <w:bookmarkEnd w:id="185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titleValue =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'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явного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86" w:name="L282"/>
      <w:bookmarkStart w:id="187" w:name="L281"/>
      <w:bookmarkEnd w:id="186"/>
      <w:bookmarkEnd w:id="187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88" w:name="L294"/>
      <w:bookmarkStart w:id="189" w:name="L293"/>
      <w:bookmarkEnd w:id="188"/>
      <w:bookmarkEnd w:id="189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if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type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==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90" w:name="L302"/>
      <w:bookmarkStart w:id="191" w:name="L301"/>
      <w:bookmarkEnd w:id="190"/>
      <w:bookmarkEnd w:id="191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[X, Y, Z] = EilerImplicitMethod(a, b, N, stPy, stPz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92" w:name="L3111"/>
      <w:bookmarkStart w:id="193" w:name="L3110"/>
      <w:bookmarkEnd w:id="192"/>
      <w:bookmarkEnd w:id="193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titleValue =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 неявного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94" w:name="L324"/>
      <w:bookmarkStart w:id="195" w:name="L323"/>
      <w:bookmarkEnd w:id="194"/>
      <w:bookmarkEnd w:id="195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96" w:name="L334"/>
      <w:bookmarkStart w:id="197" w:name="L333"/>
      <w:bookmarkEnd w:id="196"/>
      <w:bookmarkEnd w:id="197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[Yt, Zt] = F4(X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98" w:name="L344"/>
      <w:bookmarkStart w:id="199" w:name="L343"/>
      <w:bookmarkEnd w:id="198"/>
      <w:bookmarkEnd w:id="199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lastRenderedPageBreak/>
        <w:t>deltaY(j) = deltaEiler(Yt, Y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200" w:name="L354"/>
      <w:bookmarkStart w:id="201" w:name="L353"/>
      <w:bookmarkEnd w:id="200"/>
      <w:bookmarkEnd w:id="201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Z(j) = deltaEiler(Zt, Z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202" w:name="L364"/>
      <w:bookmarkStart w:id="203" w:name="L363"/>
      <w:bookmarkEnd w:id="202"/>
      <w:bookmarkEnd w:id="203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j = j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204" w:name="L372"/>
      <w:bookmarkStart w:id="205" w:name="L371"/>
      <w:bookmarkEnd w:id="204"/>
      <w:bookmarkEnd w:id="205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206" w:name="L394"/>
      <w:bookmarkStart w:id="207" w:name="L393"/>
      <w:bookmarkEnd w:id="206"/>
      <w:bookmarkEnd w:id="207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 = strcat(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Точность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titleValue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'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метода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Эйлера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208" w:name="L402"/>
      <w:bookmarkStart w:id="209" w:name="L401"/>
      <w:bookmarkEnd w:id="208"/>
      <w:bookmarkEnd w:id="209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X = N_start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_end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10" w:name="L424"/>
      <w:bookmarkStart w:id="211" w:name="L423"/>
      <w:bookmarkEnd w:id="210"/>
      <w:bookmarkEnd w:id="211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3 Печатаем графики погрешностей: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12" w:name="L434"/>
      <w:bookmarkStart w:id="213" w:name="L433"/>
      <w:bookmarkEnd w:id="212"/>
      <w:bookmarkEnd w:id="213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plot(X, deltaY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r-o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14" w:name="L444"/>
      <w:bookmarkStart w:id="215" w:name="L443"/>
      <w:bookmarkEnd w:id="214"/>
      <w:bookmarkEnd w:id="215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plot(X, deltaZ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bo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16" w:name="L462"/>
      <w:bookmarkStart w:id="217" w:name="L461"/>
      <w:bookmarkEnd w:id="216"/>
      <w:bookmarkEnd w:id="217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4 Подписываем легенду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18" w:name="L474"/>
      <w:bookmarkStart w:id="219" w:name="L473"/>
      <w:bookmarkEnd w:id="218"/>
      <w:bookmarkEnd w:id="219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title(titleValue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FontName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Courier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20" w:name="L484"/>
      <w:bookmarkStart w:id="221" w:name="L483"/>
      <w:bookmarkEnd w:id="220"/>
      <w:bookmarkEnd w:id="221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h1 = legend(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погрешность для Y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погрешность для Z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22" w:name="L494"/>
      <w:bookmarkStart w:id="223" w:name="L493"/>
      <w:bookmarkEnd w:id="222"/>
      <w:bookmarkEnd w:id="223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set(h1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FontName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C07177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Courier'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1F1816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</w:p>
    <w:p w:rsidR="00B05562" w:rsidRPr="00C07177" w:rsidRDefault="00B05562" w:rsidP="00C07177">
      <w:pPr>
        <w:pStyle w:val="a6"/>
        <w:pBdr>
          <w:bottom w:val="single" w:sz="6" w:space="1" w:color="auto"/>
        </w:pBdr>
        <w:spacing w:line="240" w:lineRule="auto"/>
        <w:ind w:left="-567"/>
        <w:jc w:val="both"/>
        <w:rPr>
          <w:rFonts w:ascii="Arial" w:hAnsi="Arial" w:cs="Arial"/>
          <w:szCs w:val="28"/>
          <w:lang w:val="ru-RU"/>
        </w:rPr>
      </w:pPr>
    </w:p>
    <w:p w:rsidR="00B05562" w:rsidRPr="00216234" w:rsidRDefault="00B05562" w:rsidP="00B91ED4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B91ED4" w:rsidRPr="00CD4769" w:rsidRDefault="00B91ED4" w:rsidP="00B91ED4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91ED4" w:rsidRPr="007E300F" w:rsidRDefault="00B91ED4" w:rsidP="00B91ED4">
      <w:pPr>
        <w:spacing w:after="0" w:line="240" w:lineRule="auto"/>
        <w:jc w:val="both"/>
        <w:rPr>
          <w:lang w:val="en-US"/>
        </w:rPr>
      </w:pPr>
    </w:p>
    <w:sectPr w:rsidR="00B91ED4" w:rsidRPr="007E300F" w:rsidSect="00C413D5">
      <w:footerReference w:type="default" r:id="rId38"/>
      <w:pgSz w:w="11906" w:h="16838"/>
      <w:pgMar w:top="709" w:right="850" w:bottom="56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0F79" w:rsidRDefault="00240F79" w:rsidP="002B7951">
      <w:pPr>
        <w:spacing w:after="0" w:line="240" w:lineRule="auto"/>
      </w:pPr>
      <w:r>
        <w:separator/>
      </w:r>
    </w:p>
  </w:endnote>
  <w:endnote w:type="continuationSeparator" w:id="0">
    <w:p w:rsidR="00240F79" w:rsidRDefault="00240F79" w:rsidP="002B7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OpenSymbol">
    <w:altName w:val="Arial Unicode MS"/>
    <w:charset w:val="00"/>
    <w:family w:val="auto"/>
    <w:pitch w:val="variable"/>
    <w:sig w:usb0="800000AF" w:usb1="1001ECEA" w:usb2="00000000" w:usb3="00000000" w:csb0="00000001" w:csb1="00000000"/>
  </w:font>
  <w:font w:name="Liberation Sans">
    <w:altName w:val="Arial"/>
    <w:charset w:val="01"/>
    <w:family w:val="swiss"/>
    <w:pitch w:val="variable"/>
    <w:sig w:usb0="E0000AFF" w:usb1="500078FF" w:usb2="00000021" w:usb3="00000000" w:csb0="000001BF" w:csb1="00000000"/>
  </w:font>
  <w:font w:name="WenQuanYi Micro Hei"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7338557"/>
      <w:docPartObj>
        <w:docPartGallery w:val="Page Numbers (Bottom of Page)"/>
        <w:docPartUnique/>
      </w:docPartObj>
    </w:sdtPr>
    <w:sdtContent>
      <w:p w:rsidR="007E300F" w:rsidRDefault="007E300F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C428C">
          <w:rPr>
            <w:noProof/>
          </w:rPr>
          <w:t>2</w:t>
        </w:r>
        <w:r>
          <w:fldChar w:fldCharType="end"/>
        </w:r>
      </w:p>
    </w:sdtContent>
  </w:sdt>
  <w:p w:rsidR="007E300F" w:rsidRDefault="007E300F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0F79" w:rsidRDefault="00240F79" w:rsidP="002B7951">
      <w:pPr>
        <w:spacing w:after="0" w:line="240" w:lineRule="auto"/>
      </w:pPr>
      <w:r>
        <w:separator/>
      </w:r>
    </w:p>
  </w:footnote>
  <w:footnote w:type="continuationSeparator" w:id="0">
    <w:p w:rsidR="00240F79" w:rsidRDefault="00240F79" w:rsidP="002B79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631C05"/>
    <w:multiLevelType w:val="hybridMultilevel"/>
    <w:tmpl w:val="9DB22D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E5209C"/>
    <w:multiLevelType w:val="hybridMultilevel"/>
    <w:tmpl w:val="88CA453A"/>
    <w:lvl w:ilvl="0" w:tplc="87C4D94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35541FC3"/>
    <w:multiLevelType w:val="multilevel"/>
    <w:tmpl w:val="848449F6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35B23642"/>
    <w:multiLevelType w:val="hybridMultilevel"/>
    <w:tmpl w:val="9B9052B8"/>
    <w:lvl w:ilvl="0" w:tplc="E9760F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6E562D"/>
    <w:multiLevelType w:val="hybridMultilevel"/>
    <w:tmpl w:val="7A3A9892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5" w15:restartNumberingAfterBreak="0">
    <w:nsid w:val="42101A2C"/>
    <w:multiLevelType w:val="hybridMultilevel"/>
    <w:tmpl w:val="69CA03F8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6" w15:restartNumberingAfterBreak="0">
    <w:nsid w:val="5FCF4332"/>
    <w:multiLevelType w:val="multilevel"/>
    <w:tmpl w:val="20B8A0B4"/>
    <w:lvl w:ilvl="0">
      <w:start w:val="1"/>
      <w:numFmt w:val="decimal"/>
      <w:lvlText w:val="%1."/>
      <w:lvlJc w:val="left"/>
      <w:pPr>
        <w:ind w:left="-207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."/>
      <w:lvlJc w:val="left"/>
      <w:pPr>
        <w:ind w:left="513" w:hanging="360"/>
      </w:pPr>
    </w:lvl>
    <w:lvl w:ilvl="2">
      <w:start w:val="1"/>
      <w:numFmt w:val="lowerRoman"/>
      <w:lvlText w:val="%3."/>
      <w:lvlJc w:val="right"/>
      <w:pPr>
        <w:ind w:left="1233" w:hanging="180"/>
      </w:pPr>
    </w:lvl>
    <w:lvl w:ilvl="3">
      <w:start w:val="1"/>
      <w:numFmt w:val="decimal"/>
      <w:lvlText w:val="%4."/>
      <w:lvlJc w:val="left"/>
      <w:pPr>
        <w:ind w:left="1953" w:hanging="360"/>
      </w:pPr>
    </w:lvl>
    <w:lvl w:ilvl="4">
      <w:start w:val="1"/>
      <w:numFmt w:val="lowerLetter"/>
      <w:lvlText w:val="%5."/>
      <w:lvlJc w:val="left"/>
      <w:pPr>
        <w:ind w:left="2673" w:hanging="360"/>
      </w:pPr>
    </w:lvl>
    <w:lvl w:ilvl="5">
      <w:start w:val="1"/>
      <w:numFmt w:val="lowerRoman"/>
      <w:lvlText w:val="%6."/>
      <w:lvlJc w:val="right"/>
      <w:pPr>
        <w:ind w:left="3393" w:hanging="180"/>
      </w:pPr>
    </w:lvl>
    <w:lvl w:ilvl="6">
      <w:start w:val="1"/>
      <w:numFmt w:val="decimal"/>
      <w:lvlText w:val="%7."/>
      <w:lvlJc w:val="left"/>
      <w:pPr>
        <w:ind w:left="4113" w:hanging="360"/>
      </w:pPr>
    </w:lvl>
    <w:lvl w:ilvl="7">
      <w:start w:val="1"/>
      <w:numFmt w:val="lowerLetter"/>
      <w:lvlText w:val="%8."/>
      <w:lvlJc w:val="left"/>
      <w:pPr>
        <w:ind w:left="4833" w:hanging="360"/>
      </w:pPr>
    </w:lvl>
    <w:lvl w:ilvl="8">
      <w:start w:val="1"/>
      <w:numFmt w:val="lowerRoman"/>
      <w:lvlText w:val="%9."/>
      <w:lvlJc w:val="right"/>
      <w:pPr>
        <w:ind w:left="5553" w:hanging="180"/>
      </w:pPr>
    </w:lvl>
  </w:abstractNum>
  <w:abstractNum w:abstractNumId="7" w15:restartNumberingAfterBreak="0">
    <w:nsid w:val="60A67A44"/>
    <w:multiLevelType w:val="multilevel"/>
    <w:tmpl w:val="C7BE6FAA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61F95157"/>
    <w:multiLevelType w:val="multilevel"/>
    <w:tmpl w:val="807C9318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9" w15:restartNumberingAfterBreak="0">
    <w:nsid w:val="6EBF6B24"/>
    <w:multiLevelType w:val="hybridMultilevel"/>
    <w:tmpl w:val="95AA2EF4"/>
    <w:lvl w:ilvl="0" w:tplc="AF6C41FE">
      <w:start w:val="1"/>
      <w:numFmt w:val="decimal"/>
      <w:lvlText w:val="%1."/>
      <w:lvlJc w:val="left"/>
      <w:pPr>
        <w:ind w:left="-20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 w15:restartNumberingAfterBreak="0">
    <w:nsid w:val="7C7B4922"/>
    <w:multiLevelType w:val="hybridMultilevel"/>
    <w:tmpl w:val="B5E0E06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1" w15:restartNumberingAfterBreak="0">
    <w:nsid w:val="7E427F5A"/>
    <w:multiLevelType w:val="hybridMultilevel"/>
    <w:tmpl w:val="DC44B00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5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2"/>
  </w:num>
  <w:num w:numId="9">
    <w:abstractNumId w:val="6"/>
  </w:num>
  <w:num w:numId="10">
    <w:abstractNumId w:val="8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F03"/>
    <w:rsid w:val="000007EF"/>
    <w:rsid w:val="00001824"/>
    <w:rsid w:val="00002F10"/>
    <w:rsid w:val="00040872"/>
    <w:rsid w:val="0006018E"/>
    <w:rsid w:val="000A08F3"/>
    <w:rsid w:val="000C0F53"/>
    <w:rsid w:val="000D1F60"/>
    <w:rsid w:val="000F5429"/>
    <w:rsid w:val="000F6017"/>
    <w:rsid w:val="001014FA"/>
    <w:rsid w:val="00103604"/>
    <w:rsid w:val="001465E2"/>
    <w:rsid w:val="00152E84"/>
    <w:rsid w:val="001544B1"/>
    <w:rsid w:val="00162CAF"/>
    <w:rsid w:val="00164E54"/>
    <w:rsid w:val="00172605"/>
    <w:rsid w:val="00184CB5"/>
    <w:rsid w:val="00190929"/>
    <w:rsid w:val="0019344D"/>
    <w:rsid w:val="0019355C"/>
    <w:rsid w:val="001B3E00"/>
    <w:rsid w:val="001D016D"/>
    <w:rsid w:val="001F1816"/>
    <w:rsid w:val="001F664A"/>
    <w:rsid w:val="00214E64"/>
    <w:rsid w:val="00216234"/>
    <w:rsid w:val="0021634B"/>
    <w:rsid w:val="00240F79"/>
    <w:rsid w:val="00251E0C"/>
    <w:rsid w:val="002527E9"/>
    <w:rsid w:val="0027370E"/>
    <w:rsid w:val="00287017"/>
    <w:rsid w:val="002B0C59"/>
    <w:rsid w:val="002B66DC"/>
    <w:rsid w:val="002B7951"/>
    <w:rsid w:val="002C1B91"/>
    <w:rsid w:val="002F5723"/>
    <w:rsid w:val="00304931"/>
    <w:rsid w:val="0030561B"/>
    <w:rsid w:val="00321304"/>
    <w:rsid w:val="0032181E"/>
    <w:rsid w:val="00326EDC"/>
    <w:rsid w:val="00374C22"/>
    <w:rsid w:val="0038190D"/>
    <w:rsid w:val="003918BA"/>
    <w:rsid w:val="003931F3"/>
    <w:rsid w:val="00397431"/>
    <w:rsid w:val="003D0C98"/>
    <w:rsid w:val="003F49CC"/>
    <w:rsid w:val="00437908"/>
    <w:rsid w:val="00440C41"/>
    <w:rsid w:val="00440C8E"/>
    <w:rsid w:val="00472150"/>
    <w:rsid w:val="00484060"/>
    <w:rsid w:val="004877E9"/>
    <w:rsid w:val="004901D6"/>
    <w:rsid w:val="004A043A"/>
    <w:rsid w:val="004B5B0D"/>
    <w:rsid w:val="004B7684"/>
    <w:rsid w:val="004B7E5D"/>
    <w:rsid w:val="004C06BC"/>
    <w:rsid w:val="004C19EE"/>
    <w:rsid w:val="004E39D9"/>
    <w:rsid w:val="004F2FB4"/>
    <w:rsid w:val="005041EF"/>
    <w:rsid w:val="00517D33"/>
    <w:rsid w:val="00542CD3"/>
    <w:rsid w:val="00557D8D"/>
    <w:rsid w:val="00584EAE"/>
    <w:rsid w:val="005C279A"/>
    <w:rsid w:val="005C5D78"/>
    <w:rsid w:val="005E3A0A"/>
    <w:rsid w:val="006122D5"/>
    <w:rsid w:val="006177C4"/>
    <w:rsid w:val="006354C4"/>
    <w:rsid w:val="0063578B"/>
    <w:rsid w:val="00636F83"/>
    <w:rsid w:val="00655EE2"/>
    <w:rsid w:val="006575E8"/>
    <w:rsid w:val="00660F52"/>
    <w:rsid w:val="00687B40"/>
    <w:rsid w:val="006A216F"/>
    <w:rsid w:val="006B1C88"/>
    <w:rsid w:val="006B2919"/>
    <w:rsid w:val="006C7ABD"/>
    <w:rsid w:val="006D5085"/>
    <w:rsid w:val="006E0A4B"/>
    <w:rsid w:val="0070019E"/>
    <w:rsid w:val="00700E39"/>
    <w:rsid w:val="00710B72"/>
    <w:rsid w:val="00772D57"/>
    <w:rsid w:val="00793C45"/>
    <w:rsid w:val="007B1F4A"/>
    <w:rsid w:val="007C49E1"/>
    <w:rsid w:val="007E300F"/>
    <w:rsid w:val="007F41A7"/>
    <w:rsid w:val="008143CD"/>
    <w:rsid w:val="008144B0"/>
    <w:rsid w:val="0081761E"/>
    <w:rsid w:val="0083123C"/>
    <w:rsid w:val="00833614"/>
    <w:rsid w:val="008359FB"/>
    <w:rsid w:val="00857745"/>
    <w:rsid w:val="008A730A"/>
    <w:rsid w:val="008B2C20"/>
    <w:rsid w:val="008C428C"/>
    <w:rsid w:val="008C75B0"/>
    <w:rsid w:val="008D1EFF"/>
    <w:rsid w:val="008E182F"/>
    <w:rsid w:val="00920937"/>
    <w:rsid w:val="009273AD"/>
    <w:rsid w:val="00987DFC"/>
    <w:rsid w:val="009A4F4E"/>
    <w:rsid w:val="009C22BC"/>
    <w:rsid w:val="00A157CF"/>
    <w:rsid w:val="00A157F0"/>
    <w:rsid w:val="00A224F6"/>
    <w:rsid w:val="00A23E4C"/>
    <w:rsid w:val="00A80057"/>
    <w:rsid w:val="00A9302B"/>
    <w:rsid w:val="00A945F1"/>
    <w:rsid w:val="00A9629F"/>
    <w:rsid w:val="00A97852"/>
    <w:rsid w:val="00AA222A"/>
    <w:rsid w:val="00AA243B"/>
    <w:rsid w:val="00AB70C1"/>
    <w:rsid w:val="00AC2BBB"/>
    <w:rsid w:val="00AC7FFE"/>
    <w:rsid w:val="00AD0197"/>
    <w:rsid w:val="00AE5842"/>
    <w:rsid w:val="00AF0780"/>
    <w:rsid w:val="00AF4F9C"/>
    <w:rsid w:val="00B0378F"/>
    <w:rsid w:val="00B05562"/>
    <w:rsid w:val="00B07D15"/>
    <w:rsid w:val="00B1398E"/>
    <w:rsid w:val="00B36B98"/>
    <w:rsid w:val="00B43519"/>
    <w:rsid w:val="00B454A9"/>
    <w:rsid w:val="00B56CFF"/>
    <w:rsid w:val="00B63C8F"/>
    <w:rsid w:val="00B76774"/>
    <w:rsid w:val="00B91ED4"/>
    <w:rsid w:val="00BB1E02"/>
    <w:rsid w:val="00BC014D"/>
    <w:rsid w:val="00BD7058"/>
    <w:rsid w:val="00BD782E"/>
    <w:rsid w:val="00BE1FAC"/>
    <w:rsid w:val="00BF20B8"/>
    <w:rsid w:val="00C07177"/>
    <w:rsid w:val="00C413D5"/>
    <w:rsid w:val="00C64132"/>
    <w:rsid w:val="00C7252D"/>
    <w:rsid w:val="00C9388C"/>
    <w:rsid w:val="00C97BB5"/>
    <w:rsid w:val="00CA1496"/>
    <w:rsid w:val="00CB70D1"/>
    <w:rsid w:val="00CC781B"/>
    <w:rsid w:val="00CD4769"/>
    <w:rsid w:val="00CD69F7"/>
    <w:rsid w:val="00CE2523"/>
    <w:rsid w:val="00CF37DE"/>
    <w:rsid w:val="00CF3CA6"/>
    <w:rsid w:val="00D0138C"/>
    <w:rsid w:val="00D1123B"/>
    <w:rsid w:val="00D20222"/>
    <w:rsid w:val="00D32FF9"/>
    <w:rsid w:val="00D428B0"/>
    <w:rsid w:val="00D620D6"/>
    <w:rsid w:val="00D70BF9"/>
    <w:rsid w:val="00D72B9D"/>
    <w:rsid w:val="00D83EE0"/>
    <w:rsid w:val="00D84DCC"/>
    <w:rsid w:val="00DA5D66"/>
    <w:rsid w:val="00DB4578"/>
    <w:rsid w:val="00DB7D71"/>
    <w:rsid w:val="00DC2328"/>
    <w:rsid w:val="00E37C00"/>
    <w:rsid w:val="00E40C13"/>
    <w:rsid w:val="00E61FAD"/>
    <w:rsid w:val="00E72449"/>
    <w:rsid w:val="00E729A5"/>
    <w:rsid w:val="00E8679E"/>
    <w:rsid w:val="00EA5EE2"/>
    <w:rsid w:val="00ED1644"/>
    <w:rsid w:val="00ED36F4"/>
    <w:rsid w:val="00EE6986"/>
    <w:rsid w:val="00EF3F03"/>
    <w:rsid w:val="00F00333"/>
    <w:rsid w:val="00F2123F"/>
    <w:rsid w:val="00F27BF0"/>
    <w:rsid w:val="00F575E9"/>
    <w:rsid w:val="00FA7BB1"/>
    <w:rsid w:val="00FB23D5"/>
    <w:rsid w:val="00FD1CD3"/>
    <w:rsid w:val="00FD364C"/>
    <w:rsid w:val="00FF1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712A91"/>
  <w15:chartTrackingRefBased/>
  <w15:docId w15:val="{DF4B0191-EFE4-494B-80E4-BFBA3DB87C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00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E61FAD"/>
    <w:pPr>
      <w:ind w:left="720"/>
      <w:contextualSpacing/>
    </w:pPr>
  </w:style>
  <w:style w:type="character" w:customStyle="1" w:styleId="a5">
    <w:name w:val="Абзац списка Знак"/>
    <w:link w:val="a4"/>
    <w:uiPriority w:val="34"/>
    <w:qFormat/>
    <w:rsid w:val="000C0F53"/>
  </w:style>
  <w:style w:type="paragraph" w:customStyle="1" w:styleId="a6">
    <w:name w:val="Формула"/>
    <w:basedOn w:val="a"/>
    <w:uiPriority w:val="99"/>
    <w:qFormat/>
    <w:rsid w:val="000C0F53"/>
    <w:pPr>
      <w:tabs>
        <w:tab w:val="right" w:pos="9639"/>
      </w:tabs>
      <w:overflowPunct w:val="0"/>
      <w:autoSpaceDE w:val="0"/>
      <w:autoSpaceDN w:val="0"/>
      <w:adjustRightInd w:val="0"/>
      <w:spacing w:after="0" w:line="340" w:lineRule="atLeast"/>
      <w:ind w:left="709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pple-converted-space">
    <w:name w:val="apple-converted-space"/>
    <w:qFormat/>
    <w:rsid w:val="000C0F53"/>
  </w:style>
  <w:style w:type="paragraph" w:styleId="a7">
    <w:name w:val="Normal (Web)"/>
    <w:basedOn w:val="a"/>
    <w:uiPriority w:val="99"/>
    <w:semiHidden/>
    <w:unhideWhenUsed/>
    <w:qFormat/>
    <w:rsid w:val="00584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unhideWhenUsed/>
    <w:rsid w:val="00584EAE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qFormat/>
    <w:rsid w:val="00584E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qFormat/>
    <w:rsid w:val="00584EAE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-c1">
    <w:name w:val="pl-c1"/>
    <w:basedOn w:val="a0"/>
    <w:qFormat/>
    <w:rsid w:val="00584EAE"/>
  </w:style>
  <w:style w:type="character" w:customStyle="1" w:styleId="pl-k">
    <w:name w:val="pl-k"/>
    <w:basedOn w:val="a0"/>
    <w:qFormat/>
    <w:rsid w:val="00EE6986"/>
  </w:style>
  <w:style w:type="paragraph" w:styleId="a9">
    <w:name w:val="header"/>
    <w:basedOn w:val="a"/>
    <w:link w:val="aa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qFormat/>
    <w:rsid w:val="002B7951"/>
  </w:style>
  <w:style w:type="paragraph" w:styleId="ab">
    <w:name w:val="footer"/>
    <w:basedOn w:val="a"/>
    <w:link w:val="ac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qFormat/>
    <w:rsid w:val="002B7951"/>
  </w:style>
  <w:style w:type="character" w:customStyle="1" w:styleId="pl-v">
    <w:name w:val="pl-v"/>
    <w:basedOn w:val="a0"/>
    <w:qFormat/>
    <w:rsid w:val="00E37C00"/>
  </w:style>
  <w:style w:type="character" w:customStyle="1" w:styleId="pl-en">
    <w:name w:val="pl-en"/>
    <w:basedOn w:val="a0"/>
    <w:qFormat/>
    <w:rsid w:val="00E37C00"/>
  </w:style>
  <w:style w:type="paragraph" w:styleId="ad">
    <w:name w:val="Balloon Text"/>
    <w:basedOn w:val="a"/>
    <w:link w:val="ae"/>
    <w:uiPriority w:val="99"/>
    <w:semiHidden/>
    <w:unhideWhenUsed/>
    <w:qFormat/>
    <w:rsid w:val="00A157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qFormat/>
    <w:rsid w:val="00A157CF"/>
    <w:rPr>
      <w:rFonts w:ascii="Segoe UI" w:hAnsi="Segoe UI" w:cs="Segoe UI"/>
      <w:sz w:val="18"/>
      <w:szCs w:val="18"/>
    </w:rPr>
  </w:style>
  <w:style w:type="character" w:customStyle="1" w:styleId="-">
    <w:name w:val="Интернет-ссылка"/>
    <w:basedOn w:val="a0"/>
    <w:uiPriority w:val="99"/>
    <w:semiHidden/>
    <w:unhideWhenUsed/>
    <w:rsid w:val="001F1816"/>
    <w:rPr>
      <w:color w:val="0000FF"/>
      <w:u w:val="single"/>
    </w:rPr>
  </w:style>
  <w:style w:type="character" w:customStyle="1" w:styleId="ListLabel1">
    <w:name w:val="ListLabel 1"/>
    <w:qFormat/>
    <w:rsid w:val="001F1816"/>
    <w:rPr>
      <w:b/>
    </w:rPr>
  </w:style>
  <w:style w:type="character" w:customStyle="1" w:styleId="ListLabel2">
    <w:name w:val="ListLabel 2"/>
    <w:qFormat/>
    <w:rsid w:val="001F1816"/>
    <w:rPr>
      <w:rFonts w:cs="Courier New"/>
    </w:rPr>
  </w:style>
  <w:style w:type="character" w:customStyle="1" w:styleId="ListLabel3">
    <w:name w:val="ListLabel 3"/>
    <w:qFormat/>
    <w:rsid w:val="001F1816"/>
    <w:rPr>
      <w:rFonts w:cs="Courier New"/>
    </w:rPr>
  </w:style>
  <w:style w:type="character" w:customStyle="1" w:styleId="ListLabel4">
    <w:name w:val="ListLabel 4"/>
    <w:qFormat/>
    <w:rsid w:val="001F1816"/>
    <w:rPr>
      <w:rFonts w:cs="Courier New"/>
    </w:rPr>
  </w:style>
  <w:style w:type="character" w:customStyle="1" w:styleId="ListLabel5">
    <w:name w:val="ListLabel 5"/>
    <w:qFormat/>
    <w:rsid w:val="001F1816"/>
    <w:rPr>
      <w:rFonts w:cs="Courier New"/>
    </w:rPr>
  </w:style>
  <w:style w:type="character" w:customStyle="1" w:styleId="ListLabel6">
    <w:name w:val="ListLabel 6"/>
    <w:qFormat/>
    <w:rsid w:val="001F1816"/>
    <w:rPr>
      <w:rFonts w:cs="Courier New"/>
    </w:rPr>
  </w:style>
  <w:style w:type="character" w:customStyle="1" w:styleId="ListLabel7">
    <w:name w:val="ListLabel 7"/>
    <w:qFormat/>
    <w:rsid w:val="001F1816"/>
    <w:rPr>
      <w:rFonts w:cs="Courier New"/>
    </w:rPr>
  </w:style>
  <w:style w:type="character" w:customStyle="1" w:styleId="ListLabel8">
    <w:name w:val="ListLabel 8"/>
    <w:qFormat/>
    <w:rsid w:val="001F1816"/>
    <w:rPr>
      <w:rFonts w:ascii="Times New Roman" w:hAnsi="Times New Roman"/>
      <w:b/>
      <w:sz w:val="28"/>
    </w:rPr>
  </w:style>
  <w:style w:type="character" w:customStyle="1" w:styleId="af">
    <w:name w:val="Маркеры списка"/>
    <w:qFormat/>
    <w:rsid w:val="001F1816"/>
    <w:rPr>
      <w:rFonts w:ascii="OpenSymbol" w:eastAsia="OpenSymbol" w:hAnsi="OpenSymbol" w:cs="OpenSymbol"/>
    </w:rPr>
  </w:style>
  <w:style w:type="character" w:customStyle="1" w:styleId="af0">
    <w:name w:val="Выделение жирным"/>
    <w:qFormat/>
    <w:rsid w:val="001F1816"/>
    <w:rPr>
      <w:b/>
      <w:bCs/>
    </w:rPr>
  </w:style>
  <w:style w:type="paragraph" w:customStyle="1" w:styleId="1">
    <w:name w:val="Заголовок1"/>
    <w:basedOn w:val="a"/>
    <w:next w:val="af1"/>
    <w:qFormat/>
    <w:rsid w:val="001F1816"/>
    <w:pPr>
      <w:keepNext/>
      <w:spacing w:before="240" w:after="120"/>
    </w:pPr>
    <w:rPr>
      <w:rFonts w:ascii="Liberation Sans" w:eastAsia="WenQuanYi Micro Hei" w:hAnsi="Liberation Sans" w:cs="Lohit Devanagari"/>
      <w:sz w:val="28"/>
      <w:szCs w:val="28"/>
    </w:rPr>
  </w:style>
  <w:style w:type="paragraph" w:styleId="af1">
    <w:name w:val="Body Text"/>
    <w:basedOn w:val="a"/>
    <w:link w:val="af2"/>
    <w:rsid w:val="001F1816"/>
    <w:pPr>
      <w:spacing w:after="140" w:line="288" w:lineRule="auto"/>
    </w:pPr>
  </w:style>
  <w:style w:type="character" w:customStyle="1" w:styleId="af2">
    <w:name w:val="Основной текст Знак"/>
    <w:basedOn w:val="a0"/>
    <w:link w:val="af1"/>
    <w:rsid w:val="001F1816"/>
  </w:style>
  <w:style w:type="paragraph" w:styleId="af3">
    <w:name w:val="List"/>
    <w:basedOn w:val="af1"/>
    <w:rsid w:val="001F1816"/>
    <w:rPr>
      <w:rFonts w:cs="Lohit Devanagari"/>
    </w:rPr>
  </w:style>
  <w:style w:type="paragraph" w:styleId="af4">
    <w:name w:val="caption"/>
    <w:basedOn w:val="a"/>
    <w:qFormat/>
    <w:rsid w:val="001F1816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10">
    <w:name w:val="index 1"/>
    <w:basedOn w:val="a"/>
    <w:next w:val="a"/>
    <w:autoRedefine/>
    <w:uiPriority w:val="99"/>
    <w:semiHidden/>
    <w:unhideWhenUsed/>
    <w:rsid w:val="001F1816"/>
    <w:pPr>
      <w:spacing w:after="0" w:line="240" w:lineRule="auto"/>
      <w:ind w:left="220" w:hanging="220"/>
    </w:pPr>
  </w:style>
  <w:style w:type="paragraph" w:styleId="af5">
    <w:name w:val="index heading"/>
    <w:basedOn w:val="a"/>
    <w:qFormat/>
    <w:rsid w:val="001F1816"/>
    <w:pPr>
      <w:suppressLineNumbers/>
    </w:pPr>
    <w:rPr>
      <w:rFonts w:cs="Lohit Devanagari"/>
    </w:rPr>
  </w:style>
  <w:style w:type="paragraph" w:customStyle="1" w:styleId="af6">
    <w:name w:val="Содержимое таблицы"/>
    <w:basedOn w:val="a"/>
    <w:qFormat/>
    <w:rsid w:val="001F1816"/>
  </w:style>
  <w:style w:type="paragraph" w:customStyle="1" w:styleId="af7">
    <w:name w:val="Заголовок таблицы"/>
    <w:basedOn w:val="af6"/>
    <w:qFormat/>
    <w:rsid w:val="001F18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00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38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98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1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1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6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76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66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3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4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9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74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2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6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3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3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14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4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4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8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2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96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55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44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1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1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5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3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0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4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22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4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1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65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2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53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7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16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8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8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07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2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64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5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1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3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2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33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0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7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04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59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7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8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9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72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0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9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8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4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3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4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1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1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63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55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4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4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2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8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5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04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1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5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9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6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1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9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2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96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8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65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5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1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7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29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5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1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8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3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7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43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4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4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73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93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65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52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5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1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8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76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035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17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56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7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38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4" w:color="E1E4E8"/>
            <w:right w:val="none" w:sz="0" w:space="0" w:color="auto"/>
          </w:divBdr>
          <w:divsChild>
            <w:div w:id="53662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826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559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8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5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6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8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73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88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64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36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8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039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75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19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10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42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934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232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40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192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70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38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454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1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02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05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931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74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8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282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13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6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39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2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2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22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697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33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39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59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610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18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01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643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83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90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29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7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6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76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88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151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96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29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11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068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30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80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96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91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131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16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07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527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663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17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227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2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099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18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87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75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45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30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215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23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92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027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083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89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50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98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37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83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7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231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738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382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0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52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653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2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9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36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39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772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90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786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11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68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45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451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11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28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96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55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24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086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5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775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31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92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445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37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84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150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87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6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74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55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31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2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78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14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09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4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97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09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76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04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47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63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5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7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47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0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53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1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1E276E-7D33-42D9-978A-0BFB29BF9C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17</Pages>
  <Words>2108</Words>
  <Characters>12020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4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D</dc:creator>
  <cp:keywords/>
  <dc:description/>
  <cp:lastModifiedBy>Hroniko</cp:lastModifiedBy>
  <cp:revision>7</cp:revision>
  <cp:lastPrinted>2017-11-04T16:13:00Z</cp:lastPrinted>
  <dcterms:created xsi:type="dcterms:W3CDTF">2018-03-04T06:54:00Z</dcterms:created>
  <dcterms:modified xsi:type="dcterms:W3CDTF">2018-03-04T12:27:00Z</dcterms:modified>
</cp:coreProperties>
</file>